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</p:sld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8" r:id="rId10"/>
    <p:sldId id="269" r:id="rId11"/>
    <p:sldId id="270" r:id="rId12"/>
    <p:sldId id="274" r:id="rId13"/>
    <p:sldId id="275" r:id="rId14"/>
    <p:sldId id="27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6B013E-0B6A-4C3C-AE7D-1FA109528FCD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3B42D-9EF9-4731-A632-2DB84E1BC1D4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7476D-84EF-4CC8-B173-FBB3163622E7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785E44-DFB8-4DB0-930D-BD2C6ADB792A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E9775C-383D-426B-B3D3-D742C5A566C3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AA81C-58EE-4DAA-BDB2-9A5FC6AC04BB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18998E-FB30-440F-A29B-000D4F1AA7FB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61691-A7D3-45C8-9F6F-49B4A470A7E7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8E0B0A-A523-4B7E-AA30-55C12A50A2CE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747A8C-ABF8-42EA-ADA2-28C78410A84F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1C0F7-9A27-4348-9E23-1A4689E64797}" type="slidenum">
              <a:rPr lang="ru-RU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4/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b="1" smtClean="0"/>
              <a:t>Обухова Наталия Семеновна, МОУ СОШ №17 г.Заволжья Нижегородской области</a:t>
            </a:r>
            <a:endParaRPr lang="ru-RU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7E63A33-8271-4DD0-9C48-789913D7C1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 spd="med">
    <p:blinds/>
  </p:transition>
  <p:timing>
    <p:tnLst>
      <p:par>
        <p:cTn id="1" dur="indefinite" restart="never" nodeType="tmRoot"/>
      </p:par>
    </p:tnLst>
  </p:timing>
  <p:hf sldNum="0" hdr="0" dt="0"/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3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0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gif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jpe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5" descr="thumb_731255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3058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1204913" y="823913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2053" name="WordArt 10"/>
          <p:cNvSpPr>
            <a:spLocks noChangeArrowheads="1" noChangeShapeType="1" noTextEdit="1"/>
          </p:cNvSpPr>
          <p:nvPr/>
        </p:nvSpPr>
        <p:spPr bwMode="auto">
          <a:xfrm>
            <a:off x="179512" y="188640"/>
            <a:ext cx="8964488" cy="18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ИРРАЦИОНАЛЬНЫЕ И</a:t>
            </a:r>
          </a:p>
          <a:p>
            <a:pPr algn="ctr"/>
            <a:r>
              <a:rPr lang="ru-RU" sz="3600" b="1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ДЕЙСТВИТЕЛЬНЫЕ ЧИСЛА</a:t>
            </a:r>
            <a:r>
              <a:rPr lang="ru-RU" sz="3600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18900000" algn="ctr" rotWithShape="0">
                    <a:srgbClr val="FA86C8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  <a:endParaRPr lang="ru-RU" sz="3600" kern="10" dirty="0">
              <a:ln w="1905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18900000" algn="ctr" rotWithShape="0">
                  <a:srgbClr val="FA86C8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457200" y="2780928"/>
            <a:ext cx="8507288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58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ru-RU" sz="4800" i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« Числа не управляют миром, но они показывают, как управлять им</a:t>
            </a:r>
            <a:r>
              <a:rPr lang="ru-RU" sz="48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».               </a:t>
            </a:r>
            <a:r>
              <a:rPr lang="ru-RU" sz="28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И. Гёте).</a:t>
            </a:r>
          </a:p>
          <a:p>
            <a:pPr algn="l">
              <a:defRPr/>
            </a:pPr>
            <a:r>
              <a:rPr lang="ru-RU" sz="2800" i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sz="28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               </a:t>
            </a:r>
            <a:r>
              <a:rPr lang="ru-RU" sz="20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Автор презентации:</a:t>
            </a:r>
          </a:p>
          <a:p>
            <a:pPr algn="l">
              <a:defRPr/>
            </a:pPr>
            <a:r>
              <a:rPr lang="ru-RU" sz="2000" i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                            Виниченко Наталья Васильевна,</a:t>
            </a:r>
          </a:p>
          <a:p>
            <a:pPr algn="l">
              <a:defRPr/>
            </a:pPr>
            <a:r>
              <a:rPr lang="ru-RU" sz="2000" i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                            учитель математики и физики</a:t>
            </a:r>
          </a:p>
          <a:p>
            <a:pPr algn="l">
              <a:defRPr/>
            </a:pPr>
            <a:r>
              <a:rPr lang="ru-RU" sz="2000" i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                            МБОУ ООШ №8 г. Донецк Ростовская область.</a:t>
            </a:r>
            <a:endParaRPr lang="ru-RU" sz="2000" i="1" dirty="0">
              <a:solidFill>
                <a:schemeClr val="accent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123728" y="1988840"/>
            <a:ext cx="5688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600" kern="10" dirty="0">
                <a:ln w="19050">
                  <a:solidFill>
                    <a:prstClr val="black"/>
                  </a:solidFill>
                  <a:round/>
                  <a:headEnd/>
                  <a:tailEnd/>
                </a:ln>
                <a:solidFill>
                  <a:prstClr val="black"/>
                </a:solidFill>
                <a:effectLst>
                  <a:outerShdw dist="107763" dir="18900000" algn="ctr" rotWithShape="0">
                    <a:srgbClr val="FA86C8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Алгебра. 8 класс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4725144"/>
            <a:ext cx="1801771" cy="2132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8366702"/>
      </p:ext>
    </p:extLst>
  </p:cSld>
  <p:clrMapOvr>
    <a:masterClrMapping/>
  </p:clrMapOvr>
  <p:transition spd="slow" advClick="0">
    <p:wheel spokes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6130355" y="1941004"/>
            <a:ext cx="252028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717607" y="1275773"/>
            <a:ext cx="396786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96500" y="3806284"/>
            <a:ext cx="8739996" cy="22870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85800" y="4365104"/>
            <a:ext cx="83506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BFF9EA"/>
                    </a:gs>
                    <a:gs pos="50000">
                      <a:schemeClr val="bg1"/>
                    </a:gs>
                    <a:gs pos="100000">
                      <a:srgbClr val="BFF9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Сумма</a:t>
            </a:r>
            <a:r>
              <a:rPr lang="ru-RU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, </a:t>
            </a:r>
            <a:r>
              <a:rPr lang="ru-RU" sz="28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произведение, разность</a:t>
            </a: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 и </a:t>
            </a:r>
            <a:r>
              <a:rPr lang="ru-RU" sz="28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2800" b="1" i="1" dirty="0" smtClean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частное</a:t>
            </a:r>
            <a:r>
              <a:rPr lang="ru-RU" sz="28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рациональных чисел  </a:t>
            </a:r>
            <a:r>
              <a:rPr lang="ru-RU" sz="2800" b="1" i="1" dirty="0" smtClean="0">
                <a:solidFill>
                  <a:srgbClr val="000000"/>
                </a:solidFill>
                <a:latin typeface="Times New Roman" pitchFamily="18" charset="0"/>
              </a:rPr>
              <a:t>есть число </a:t>
            </a:r>
            <a:r>
              <a:rPr lang="ru-RU" sz="2800" b="1" i="1" dirty="0" smtClean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рациональное</a:t>
            </a: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8436" name="Picture 2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58" y="205740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652588" y="300038"/>
            <a:ext cx="59642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b="1" i="1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Рациональные  числа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971599" y="1275773"/>
            <a:ext cx="38895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BFF9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i="1" dirty="0" smtClean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</a:t>
            </a:r>
            <a:r>
              <a:rPr lang="ru-RU" sz="36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ru-RU" sz="3600" b="1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ru-RU" sz="36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рациональное</a:t>
            </a:r>
            <a:endParaRPr lang="ru-RU" sz="3600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6429377" y="1981200"/>
          <a:ext cx="17319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Формула" r:id="rId4" imgW="380835" imgH="203112" progId="Equation.3">
                  <p:embed/>
                </p:oleObj>
              </mc:Choice>
              <mc:Fallback>
                <p:oleObj name="Формула" r:id="rId4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7" y="1981200"/>
                        <a:ext cx="17319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FF9EA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BFF9EA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войная стрелка влево/вправо 3"/>
          <p:cNvSpPr/>
          <p:nvPr/>
        </p:nvSpPr>
        <p:spPr>
          <a:xfrm rot="1269878">
            <a:off x="4746899" y="1815084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89830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-19656" y="4186248"/>
            <a:ext cx="7056784" cy="26717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2"/>
          <p:cNvSpPr/>
          <p:nvPr/>
        </p:nvSpPr>
        <p:spPr>
          <a:xfrm>
            <a:off x="1358195" y="1185832"/>
            <a:ext cx="2150541" cy="15849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81000" y="4543429"/>
            <a:ext cx="5054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BFF9EA"/>
                    </a:gs>
                    <a:gs pos="50000">
                      <a:schemeClr val="bg1"/>
                    </a:gs>
                    <a:gs pos="100000">
                      <a:srgbClr val="BFF9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36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436" name="Picture 2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670" y="228600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652588" y="300038"/>
            <a:ext cx="59642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b="1" i="1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Рациональные  числа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573850" y="1403877"/>
            <a:ext cx="85237" cy="837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BFF9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3600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131840" y="2708920"/>
            <a:ext cx="26642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ru-RU" b="1" i="1" dirty="0" smtClean="0">
                <a:solidFill>
                  <a:srgbClr val="FF0000"/>
                </a:solidFill>
                <a:ea typeface="Times New Roman"/>
                <a:cs typeface="Times New Roman"/>
              </a:rPr>
              <a:t>Любая </a:t>
            </a:r>
            <a:r>
              <a:rPr lang="ru-RU" b="1" i="1" dirty="0">
                <a:solidFill>
                  <a:srgbClr val="FF0000"/>
                </a:solidFill>
                <a:ea typeface="Times New Roman"/>
                <a:cs typeface="Times New Roman"/>
              </a:rPr>
              <a:t>периодическая десятичная дробь является рациональным числом.</a:t>
            </a:r>
            <a:endParaRPr lang="ru-RU" sz="1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80068"/>
              </p:ext>
            </p:extLst>
          </p:nvPr>
        </p:nvGraphicFramePr>
        <p:xfrm>
          <a:off x="1624333" y="1305596"/>
          <a:ext cx="968437" cy="126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Формула" r:id="rId4" imgW="418918" imgH="545863" progId="Equation.3">
                  <p:embed/>
                </p:oleObj>
              </mc:Choice>
              <mc:Fallback>
                <p:oleObj name="Формула" r:id="rId4" imgW="418918" imgH="54586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333" y="1305596"/>
                        <a:ext cx="968437" cy="1262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67544" y="4463246"/>
            <a:ext cx="63367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ea typeface="Times New Roman"/>
                <a:cs typeface="Times New Roman"/>
              </a:rPr>
              <a:t>     Числа</a:t>
            </a:r>
            <a:r>
              <a:rPr lang="ru-RU" sz="2400" b="1" i="1" dirty="0">
                <a:ea typeface="Times New Roman"/>
                <a:cs typeface="Times New Roman"/>
              </a:rPr>
              <a:t>, которые </a:t>
            </a:r>
            <a:r>
              <a:rPr lang="ru-RU" sz="2400" b="1" i="1" dirty="0" smtClean="0">
                <a:ea typeface="Times New Roman"/>
                <a:cs typeface="Times New Roman"/>
              </a:rPr>
              <a:t>нельзя</a:t>
            </a:r>
          </a:p>
          <a:p>
            <a:endParaRPr lang="ru-RU" sz="2400" b="1" i="1" dirty="0" smtClean="0">
              <a:ea typeface="Times New Roman"/>
              <a:cs typeface="Times New Roman"/>
            </a:endParaRPr>
          </a:p>
          <a:p>
            <a:r>
              <a:rPr lang="ru-RU" sz="2400" b="1" i="1" dirty="0" smtClean="0">
                <a:ea typeface="Times New Roman"/>
                <a:cs typeface="Times New Roman"/>
              </a:rPr>
              <a:t> </a:t>
            </a:r>
            <a:r>
              <a:rPr lang="ru-RU" sz="2400" b="1" i="1" dirty="0">
                <a:ea typeface="Times New Roman"/>
                <a:cs typeface="Times New Roman"/>
              </a:rPr>
              <a:t>представить в </a:t>
            </a:r>
            <a:r>
              <a:rPr lang="ru-RU" sz="2400" b="1" i="1" dirty="0" smtClean="0">
                <a:ea typeface="Times New Roman"/>
                <a:cs typeface="Times New Roman"/>
              </a:rPr>
              <a:t>виде </a:t>
            </a:r>
          </a:p>
          <a:p>
            <a:r>
              <a:rPr lang="ru-RU" sz="2400" b="1" i="1" dirty="0" smtClean="0">
                <a:ea typeface="Times New Roman"/>
                <a:cs typeface="Times New Roman"/>
              </a:rPr>
              <a:t>где </a:t>
            </a:r>
            <a:r>
              <a:rPr lang="en-US" sz="2400" b="1" i="1" dirty="0" smtClean="0">
                <a:ea typeface="Times New Roman"/>
                <a:cs typeface="Times New Roman"/>
              </a:rPr>
              <a:t>m</a:t>
            </a:r>
            <a:r>
              <a:rPr lang="en-US" sz="2400" b="1" i="1" dirty="0" smtClean="0">
                <a:ea typeface="Times New Roman"/>
                <a:cs typeface="Times New Roman"/>
                <a:sym typeface="Symbol"/>
              </a:rPr>
              <a:t></a:t>
            </a:r>
            <a:r>
              <a:rPr lang="ru-RU" sz="2400" b="1" i="1" dirty="0" smtClean="0">
                <a:ea typeface="Times New Roman"/>
                <a:cs typeface="Times New Roman"/>
                <a:sym typeface="Symbol"/>
              </a:rPr>
              <a:t> </a:t>
            </a:r>
            <a:r>
              <a:rPr lang="en-US" sz="2400" b="1" i="1" dirty="0" smtClean="0">
                <a:ea typeface="Times New Roman"/>
                <a:cs typeface="Times New Roman"/>
              </a:rPr>
              <a:t>Z, n</a:t>
            </a:r>
            <a:r>
              <a:rPr lang="en-US" sz="2400" b="1" i="1" dirty="0" smtClean="0">
                <a:ea typeface="Times New Roman"/>
                <a:cs typeface="Times New Roman"/>
                <a:sym typeface="Symbol"/>
              </a:rPr>
              <a:t></a:t>
            </a:r>
            <a:r>
              <a:rPr lang="ru-RU" sz="2400" b="1" i="1" dirty="0" smtClean="0">
                <a:ea typeface="Times New Roman"/>
                <a:cs typeface="Times New Roman"/>
                <a:sym typeface="Symbol"/>
              </a:rPr>
              <a:t> </a:t>
            </a:r>
            <a:r>
              <a:rPr lang="en-US" sz="2400" b="1" i="1" dirty="0" smtClean="0">
                <a:ea typeface="Times New Roman"/>
                <a:cs typeface="Times New Roman"/>
              </a:rPr>
              <a:t>N</a:t>
            </a:r>
            <a:r>
              <a:rPr lang="ru-RU" sz="2400" b="1" i="1" dirty="0" smtClean="0">
                <a:ea typeface="Times New Roman"/>
                <a:cs typeface="Times New Roman"/>
              </a:rPr>
              <a:t>, называются иррациональными.    Обозначают - </a:t>
            </a:r>
            <a:r>
              <a:rPr lang="ru-RU" sz="2400" b="1" i="1" dirty="0" smtClean="0"/>
              <a:t>I</a:t>
            </a:r>
            <a:endParaRPr lang="ru-RU" sz="2400" dirty="0"/>
          </a:p>
          <a:p>
            <a:endParaRPr lang="ru-RU" sz="2400" dirty="0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8" y="4866482"/>
            <a:ext cx="749425" cy="729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 3"/>
          <p:cNvSpPr/>
          <p:nvPr/>
        </p:nvSpPr>
        <p:spPr>
          <a:xfrm>
            <a:off x="5148064" y="1046878"/>
            <a:ext cx="3995936" cy="1739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hangingPunct="0"/>
            <a:r>
              <a:rPr lang="ru-RU" b="1" i="1" dirty="0">
                <a:solidFill>
                  <a:srgbClr val="000000"/>
                </a:solidFill>
                <a:ea typeface="Times New Roman"/>
                <a:cs typeface="Times New Roman"/>
              </a:rPr>
              <a:t>Любое рациональное</a:t>
            </a:r>
          </a:p>
          <a:p>
            <a:pPr lvl="0" algn="just" hangingPunct="0"/>
            <a:r>
              <a:rPr lang="ru-RU" b="1" i="1" dirty="0" smtClean="0">
                <a:solidFill>
                  <a:srgbClr val="000000"/>
                </a:solidFill>
                <a:ea typeface="Times New Roman"/>
                <a:cs typeface="Times New Roman"/>
              </a:rPr>
              <a:t>Число можно </a:t>
            </a:r>
            <a:r>
              <a:rPr lang="ru-RU" b="1" i="1" dirty="0">
                <a:solidFill>
                  <a:srgbClr val="000000"/>
                </a:solidFill>
                <a:ea typeface="Times New Roman"/>
                <a:cs typeface="Times New Roman"/>
              </a:rPr>
              <a:t>записать</a:t>
            </a:r>
          </a:p>
          <a:p>
            <a:pPr lvl="0" algn="just" hangingPunct="0"/>
            <a:r>
              <a:rPr lang="ru-RU" b="1" i="1" dirty="0" smtClean="0">
                <a:solidFill>
                  <a:srgbClr val="000000"/>
                </a:solidFill>
                <a:ea typeface="Times New Roman"/>
                <a:cs typeface="Times New Roman"/>
              </a:rPr>
              <a:t>в </a:t>
            </a:r>
            <a:r>
              <a:rPr lang="ru-RU" b="1" i="1" dirty="0">
                <a:solidFill>
                  <a:srgbClr val="000000"/>
                </a:solidFill>
                <a:ea typeface="Times New Roman"/>
                <a:cs typeface="Times New Roman"/>
              </a:rPr>
              <a:t>виде периодической</a:t>
            </a:r>
          </a:p>
          <a:p>
            <a:pPr lvl="0" algn="just" hangingPunct="0"/>
            <a:r>
              <a:rPr lang="ru-RU" b="1" i="1" dirty="0">
                <a:solidFill>
                  <a:srgbClr val="000000"/>
                </a:solidFill>
                <a:ea typeface="Times New Roman"/>
                <a:cs typeface="Times New Roman"/>
              </a:rPr>
              <a:t> десятичной дроби.</a:t>
            </a:r>
            <a:endParaRPr lang="ru-RU" sz="1200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7" name="Двойная стрелка влево/вправо 6"/>
          <p:cNvSpPr/>
          <p:nvPr/>
        </p:nvSpPr>
        <p:spPr>
          <a:xfrm>
            <a:off x="3635896" y="1674118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5783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4686300" y="0"/>
            <a:ext cx="4350196" cy="24208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179512" y="125760"/>
            <a:ext cx="4506787" cy="2295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1371600" y="2276872"/>
            <a:ext cx="6110061" cy="44287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986" name="Oval 2"/>
          <p:cNvSpPr>
            <a:spLocks noChangeArrowheads="1"/>
          </p:cNvSpPr>
          <p:nvPr/>
        </p:nvSpPr>
        <p:spPr bwMode="auto">
          <a:xfrm>
            <a:off x="1295400" y="2276872"/>
            <a:ext cx="6248400" cy="4428728"/>
          </a:xfrm>
          <a:prstGeom prst="ellipse">
            <a:avLst/>
          </a:prstGeom>
          <a:gradFill rotWithShape="1">
            <a:gsLst>
              <a:gs pos="0">
                <a:srgbClr val="FA86C8"/>
              </a:gs>
              <a:gs pos="100000">
                <a:srgbClr val="3399FF">
                  <a:alpha val="39998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724400" y="366713"/>
            <a:ext cx="411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Иррациональные  числа</a:t>
            </a:r>
            <a:endParaRPr lang="ru-RU" sz="2800" b="1" i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44432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рациональные     числа</a:t>
            </a:r>
            <a:endParaRPr lang="ru-RU" sz="2800" b="1" i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4953000" y="1295400"/>
            <a:ext cx="631825" cy="631825"/>
            <a:chOff x="576" y="1584"/>
            <a:chExt cx="336" cy="336"/>
          </a:xfrm>
        </p:grpSpPr>
        <p:sp>
          <p:nvSpPr>
            <p:cNvPr id="17456" name="Oval 8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7" name="Text Box 9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sz="1400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454" name="Oval 11"/>
          <p:cNvSpPr>
            <a:spLocks noChangeArrowheads="1"/>
          </p:cNvSpPr>
          <p:nvPr/>
        </p:nvSpPr>
        <p:spPr bwMode="auto">
          <a:xfrm>
            <a:off x="5562600" y="1295400"/>
            <a:ext cx="631825" cy="63182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118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</a:endParaRPr>
          </a:p>
        </p:txBody>
      </p:sp>
      <p:grpSp>
        <p:nvGrpSpPr>
          <p:cNvPr id="41997" name="Group 13"/>
          <p:cNvGrpSpPr>
            <a:grpSpLocks/>
          </p:cNvGrpSpPr>
          <p:nvPr/>
        </p:nvGrpSpPr>
        <p:grpSpPr bwMode="auto">
          <a:xfrm>
            <a:off x="6194426" y="1295401"/>
            <a:ext cx="609600" cy="631824"/>
            <a:chOff x="576" y="1584"/>
            <a:chExt cx="336" cy="336"/>
          </a:xfrm>
        </p:grpSpPr>
        <p:sp>
          <p:nvSpPr>
            <p:cNvPr id="17452" name="Oval 14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3" name="Text Box 15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sz="14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00" name="Group 16"/>
          <p:cNvGrpSpPr>
            <a:grpSpLocks/>
          </p:cNvGrpSpPr>
          <p:nvPr/>
        </p:nvGrpSpPr>
        <p:grpSpPr bwMode="auto">
          <a:xfrm>
            <a:off x="6781800" y="1316084"/>
            <a:ext cx="631825" cy="631825"/>
            <a:chOff x="576" y="1584"/>
            <a:chExt cx="336" cy="336"/>
          </a:xfrm>
        </p:grpSpPr>
        <p:sp>
          <p:nvSpPr>
            <p:cNvPr id="17450" name="Oval 17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1" name="Text Box 18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sz="16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7962159" y="1284117"/>
            <a:ext cx="631825" cy="631825"/>
            <a:chOff x="576" y="1584"/>
            <a:chExt cx="336" cy="336"/>
          </a:xfrm>
        </p:grpSpPr>
        <p:sp>
          <p:nvSpPr>
            <p:cNvPr id="17448" name="Oval 20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9" name="Text Box 21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sz="16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06" name="Group 22"/>
          <p:cNvGrpSpPr>
            <a:grpSpLocks/>
          </p:cNvGrpSpPr>
          <p:nvPr/>
        </p:nvGrpSpPr>
        <p:grpSpPr bwMode="auto">
          <a:xfrm>
            <a:off x="7391400" y="1295400"/>
            <a:ext cx="631825" cy="631825"/>
            <a:chOff x="576" y="1584"/>
            <a:chExt cx="336" cy="336"/>
          </a:xfrm>
        </p:grpSpPr>
        <p:sp>
          <p:nvSpPr>
            <p:cNvPr id="17446" name="Oval 23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7" name="Text Box 24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sz="16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12" name="Group 28"/>
          <p:cNvGrpSpPr>
            <a:grpSpLocks/>
          </p:cNvGrpSpPr>
          <p:nvPr/>
        </p:nvGrpSpPr>
        <p:grpSpPr bwMode="auto">
          <a:xfrm>
            <a:off x="1905000" y="1371600"/>
            <a:ext cx="631825" cy="631825"/>
            <a:chOff x="2064" y="1920"/>
            <a:chExt cx="398" cy="398"/>
          </a:xfrm>
        </p:grpSpPr>
        <p:sp>
          <p:nvSpPr>
            <p:cNvPr id="17444" name="Oval 29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5" name="Text Box 30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7,1</a:t>
              </a:r>
            </a:p>
          </p:txBody>
        </p:sp>
      </p:grpSp>
      <p:grpSp>
        <p:nvGrpSpPr>
          <p:cNvPr id="42015" name="Group 31"/>
          <p:cNvGrpSpPr>
            <a:grpSpLocks/>
          </p:cNvGrpSpPr>
          <p:nvPr/>
        </p:nvGrpSpPr>
        <p:grpSpPr bwMode="auto">
          <a:xfrm>
            <a:off x="2514600" y="1371600"/>
            <a:ext cx="631825" cy="631825"/>
            <a:chOff x="2064" y="1920"/>
            <a:chExt cx="398" cy="398"/>
          </a:xfrm>
        </p:grpSpPr>
        <p:sp>
          <p:nvSpPr>
            <p:cNvPr id="17442" name="Oval 32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3" name="Text Box 33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b="0" dirty="0" smtClean="0">
                  <a:solidFill>
                    <a:srgbClr val="000000"/>
                  </a:solidFill>
                </a:rPr>
                <a:t>  0</a:t>
              </a:r>
            </a:p>
          </p:txBody>
        </p:sp>
      </p:grpSp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3124200" y="1371600"/>
            <a:ext cx="762000" cy="631825"/>
            <a:chOff x="1968" y="864"/>
            <a:chExt cx="480" cy="398"/>
          </a:xfrm>
        </p:grpSpPr>
        <p:sp>
          <p:nvSpPr>
            <p:cNvPr id="17440" name="Oval 35"/>
            <p:cNvSpPr>
              <a:spLocks noChangeArrowheads="1"/>
            </p:cNvSpPr>
            <p:nvPr/>
          </p:nvSpPr>
          <p:spPr bwMode="auto">
            <a:xfrm>
              <a:off x="1968" y="864"/>
              <a:ext cx="432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1" name="Text Box 36"/>
            <p:cNvSpPr txBox="1">
              <a:spLocks noChangeArrowheads="1"/>
            </p:cNvSpPr>
            <p:nvPr/>
          </p:nvSpPr>
          <p:spPr bwMode="auto">
            <a:xfrm>
              <a:off x="2020" y="912"/>
              <a:ext cx="4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0,(2)</a:t>
              </a:r>
            </a:p>
          </p:txBody>
        </p:sp>
      </p:grpSp>
      <p:grpSp>
        <p:nvGrpSpPr>
          <p:cNvPr id="42021" name="Group 37"/>
          <p:cNvGrpSpPr>
            <a:grpSpLocks/>
          </p:cNvGrpSpPr>
          <p:nvPr/>
        </p:nvGrpSpPr>
        <p:grpSpPr bwMode="auto">
          <a:xfrm>
            <a:off x="3733800" y="1371600"/>
            <a:ext cx="631825" cy="631825"/>
            <a:chOff x="2064" y="1920"/>
            <a:chExt cx="398" cy="398"/>
          </a:xfrm>
        </p:grpSpPr>
        <p:sp>
          <p:nvSpPr>
            <p:cNvPr id="17438" name="Oval 38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dirty="0" smtClean="0">
                  <a:solidFill>
                    <a:srgbClr val="000000"/>
                  </a:solidFill>
                  <a:latin typeface="Times New Roman" pitchFamily="18" charset="0"/>
                </a:rPr>
                <a:t>-5</a:t>
              </a:r>
            </a:p>
          </p:txBody>
        </p:sp>
      </p:grpSp>
      <p:grpSp>
        <p:nvGrpSpPr>
          <p:cNvPr id="42024" name="Group 40"/>
          <p:cNvGrpSpPr>
            <a:grpSpLocks/>
          </p:cNvGrpSpPr>
          <p:nvPr/>
        </p:nvGrpSpPr>
        <p:grpSpPr bwMode="auto">
          <a:xfrm>
            <a:off x="685800" y="1371600"/>
            <a:ext cx="631825" cy="631825"/>
            <a:chOff x="2064" y="1920"/>
            <a:chExt cx="398" cy="398"/>
          </a:xfrm>
        </p:grpSpPr>
        <p:sp>
          <p:nvSpPr>
            <p:cNvPr id="17436" name="Oval 41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37" name="Text Box 42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dirty="0" smtClean="0">
                  <a:solidFill>
                    <a:srgbClr val="000000"/>
                  </a:solidFill>
                </a:rPr>
                <a:t>50</a:t>
              </a:r>
            </a:p>
          </p:txBody>
        </p:sp>
      </p:grp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1295400" y="3861048"/>
            <a:ext cx="60279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6000" b="1" u="sng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действительные</a:t>
            </a:r>
            <a:endParaRPr lang="ru-RU" sz="6000" b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7428" name="Picture 45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034" name="Group 50"/>
          <p:cNvGrpSpPr>
            <a:grpSpLocks/>
          </p:cNvGrpSpPr>
          <p:nvPr/>
        </p:nvGrpSpPr>
        <p:grpSpPr bwMode="auto">
          <a:xfrm>
            <a:off x="1295400" y="1371600"/>
            <a:ext cx="631825" cy="631825"/>
            <a:chOff x="816" y="864"/>
            <a:chExt cx="398" cy="398"/>
          </a:xfrm>
        </p:grpSpPr>
        <p:grpSp>
          <p:nvGrpSpPr>
            <p:cNvPr id="17432" name="Group 25"/>
            <p:cNvGrpSpPr>
              <a:grpSpLocks/>
            </p:cNvGrpSpPr>
            <p:nvPr/>
          </p:nvGrpSpPr>
          <p:grpSpPr bwMode="auto">
            <a:xfrm>
              <a:off x="816" y="864"/>
              <a:ext cx="398" cy="398"/>
              <a:chOff x="2064" y="1920"/>
              <a:chExt cx="398" cy="398"/>
            </a:xfrm>
          </p:grpSpPr>
          <p:sp>
            <p:nvSpPr>
              <p:cNvPr id="17434" name="Oval 26"/>
              <p:cNvSpPr>
                <a:spLocks noChangeArrowheads="1"/>
              </p:cNvSpPr>
              <p:nvPr/>
            </p:nvSpPr>
            <p:spPr bwMode="auto">
              <a:xfrm>
                <a:off x="2064" y="1920"/>
                <a:ext cx="398" cy="3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40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5" name="Text Box 27"/>
              <p:cNvSpPr txBox="1">
                <a:spLocks noChangeArrowheads="1"/>
              </p:cNvSpPr>
              <p:nvPr/>
            </p:nvSpPr>
            <p:spPr bwMode="auto">
              <a:xfrm>
                <a:off x="2112" y="1968"/>
                <a:ext cx="2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33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ru-RU" sz="1600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7433" name="Object 49"/>
            <p:cNvGraphicFramePr>
              <a:graphicFrameLocks noChangeAspect="1"/>
            </p:cNvGraphicFramePr>
            <p:nvPr/>
          </p:nvGraphicFramePr>
          <p:xfrm>
            <a:off x="960" y="912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12"/>
                          <a:ext cx="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84117"/>
            <a:ext cx="1595019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391401" y="2276872"/>
            <a:ext cx="11123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6000" b="1" i="1" dirty="0">
                <a:solidFill>
                  <a:srgbClr val="006600"/>
                </a:solidFill>
                <a:latin typeface="Times New Roman"/>
                <a:ea typeface="Times New Roman"/>
              </a:rPr>
              <a:t>R</a:t>
            </a:r>
            <a:r>
              <a:rPr lang="ru-RU" sz="6000" b="1" i="1" dirty="0" smtClean="0">
                <a:solidFill>
                  <a:srgbClr val="006600"/>
                </a:solidFill>
                <a:latin typeface="Times New Roman"/>
                <a:ea typeface="Times New Roman"/>
              </a:rPr>
              <a:t>.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536930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81221E-6 C 0.00174 0.00162 0.0033 0.00347 0.00504 0.00485 C 0.00608 0.00578 0.00764 0.00555 0.00868 0.00647 C 0.01684 0.01318 0.02431 0.02336 0.03212 0.03122 C 0.04219 0.04116 0.05052 0.05342 0.06181 0.06082 C 0.06667 0.06753 0.06997 0.07423 0.07656 0.07724 C 0.0809 0.08695 0.08316 0.0858 0.08768 0.09366 C 0.09757 0.11124 0.10434 0.13251 0.11736 0.14639 C 0.12275 0.16073 0.1158 0.14408 0.12726 0.16281 C 0.13247 0.17137 0.12969 0.1716 0.13455 0.18085 C 0.13768 0.18686 0.14219 0.19172 0.14566 0.19727 C 0.14827 0.20791 0.14497 0.19704 0.15313 0.21045 C 0.15781 0.21808 0.16354 0.23427 0.1691 0.24167 C 0.17031 0.24329 0.17188 0.24468 0.17292 0.24676 C 0.18229 0.26526 0.1724 0.25069 0.179 0.25994 C 0.18368 0.27428 0.1875 0.28862 0.19271 0.30249 C 0.19479 0.30781 0.19549 0.31383 0.19757 0.31915 C 0.19896 0.32262 0.20104 0.32539 0.20243 0.32886 C 0.20677 0.34019 0.20729 0.35291 0.21233 0.36355 C 0.21459 0.37511 0.21736 0.38043 0.21858 0.39315 C 0.21806 0.42183 0.21875 0.48173 0.2099 0.5148 C 0.20781 0.52289 0.20469 0.52983 0.20243 0.53769 C 0.19584 0.56036 0.19028 0.58418 0.17413 0.59852 C 0.16788 0.61147 0.15382 0.61702 0.14323 0.62164 C 0.1316 0.63321 0.11215 0.63066 0.09879 0.63159 C 0.08351 0.63459 0.0684 0.63991 0.05313 0.64292 C 0.04618 0.64431 0.03212 0.64639 0.03212 0.64662 C 0.01528 0.64593 -0.00156 0.64616 -0.0184 0.64477 C -0.02725 0.64408 -0.03785 0.63945 -0.04687 0.63806 C -0.0533 0.63598 -0.06076 0.63506 -0.06666 0.63159 C -0.07986 0.62396 -0.06128 0.63251 -0.07899 0.62488 C -0.09184 0.61355 -0.07205 0.6302 -0.08767 0.62002 C -0.08941 0.61887 -0.0908 0.61656 -0.09253 0.61517 C -0.09861 0.61054 -0.1059 0.60939 -0.11232 0.60522 C -0.11389 0.60245 -0.11597 0.5999 -0.11719 0.5969 C -0.11927 0.59181 -0.11857 0.58533 -0.121 0.58048 C -0.12309 0.57608 -0.13003 0.57493 -0.13333 0.574 C -0.13906 0.56891 -0.146 0.56776 -0.15173 0.56244 C -0.1566 0.55805 -0.16041 0.55203 -0.16545 0.54764 C -0.16962 0.5333 -0.17969 0.52659 -0.18889 0.51804 C -0.19566 0.51179 -0.19965 0.50509 -0.20729 0.5 C -0.21302 0.48196 -0.22257 0.46831 -0.23212 0.45397 C -0.23663 0.44704 -0.23958 0.43894 -0.24444 0.43247 C -0.24653 0.42391 -0.25555 0.40957 -0.25555 0.4098 C -0.25868 0.39685 -0.26128 0.38621 -0.26285 0.37326 C -0.26232 0.35453 -0.2651 0.33487 -0.26041 0.3173 C -0.25972 0.31475 -0.25781 0.31313 -0.25677 0.31082 C -0.25121 0.29833 -0.24653 0.28746 -0.23941 0.27636 C -0.23646 0.2641 -0.22916 0.25763 -0.22344 0.24838 C -0.21805 0.23959 -0.21927 0.23797 -0.21354 0.23034 C -0.20833 0.2234 -0.20295 0.21716 -0.19757 0.21045 C -0.19271 0.20444 -0.19062 0.19842 -0.18385 0.19565 C -0.1743 0.18709 -0.16389 0.17114 -0.15312 0.16767 C -0.14791 0.16327 -0.14427 0.16119 -0.13819 0.15957 C -0.13611 0.15842 -0.13403 0.15772 -0.13212 0.15633 C -0.13107 0.15541 -0.13055 0.15356 -0.12951 0.15286 C -0.1217 0.14755 -0.11232 0.14361 -0.10364 0.14153 C -0.09826 0.14038 -0.08767 0.13806 -0.08767 0.1383 C -0.06823 0.13853 -0.05225 0.13691 -0.03298 0.13853 C -0.02309 0.13899 0.01285 0.20583 0.01389 0.20652 C 0.01493 0.20721 -0.01857 0.15657 -0.02708 0.14338 " pathEditMode="relative" rAng="0" ptsTypes="fffffffffffffffffffffffffffffffffffffffffffffffffffffffffffaf">
                                      <p:cBhvr>
                                        <p:cTn id="6" dur="20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323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64477E-6 C 0.00885 0.01179 0.01458 0.02497 0.02222 0.03792 C 0.02396 0.04093 0.02656 0.04301 0.02847 0.04602 C 0.03802 0.06059 0.04566 0.07793 0.05434 0.09366 C 0.05937 0.10268 0.06493 0.11147 0.07031 0.12002 C 0.07673 0.13043 0.08125 0.14269 0.08767 0.15286 C 0.09809 0.16905 0.10972 0.18594 0.11858 0.20397 C 0.125 0.21693 0.13125 0.23057 0.13819 0.24352 C 0.14132 0.2493 0.14427 0.25508 0.14809 0.25994 C 0.14983 0.26202 0.15173 0.2641 0.15312 0.26642 C 0.16545 0.287 0.17483 0.31174 0.18889 0.33048 C 0.1901 0.33372 0.19114 0.33718 0.19253 0.34042 C 0.19323 0.34204 0.19444 0.34343 0.19514 0.34528 C 0.1993 0.35615 0.20087 0.36887 0.20486 0.37997 C 0.20434 0.39361 0.20694 0.40888 0.20243 0.42113 C 0.19809 0.43293 0.18698 0.44264 0.17778 0.44565 C 0.16823 0.44495 0.15851 0.44611 0.1493 0.44241 C 0.14045 0.43894 0.13594 0.42645 0.12708 0.42275 C 0.11875 0.41489 0.11875 0.40795 0.11354 0.39963 C 0.1066 0.38876 0.10156 0.37627 0.09514 0.36517 C 0.08958 0.35522 0.08229 0.34713 0.07656 0.33718 C 0.07378 0.32631 0.0776 0.33927 0.07031 0.32562 C 0.06962 0.32423 0.06979 0.32215 0.0691 0.32076 C 0.06233 0.30781 0.05347 0.29625 0.04444 0.28607 C 0.03489 0.26063 0.02743 0.26272 0.01233 0.24676 C -0.0007 0.23311 0.01042 0.40749 -0.0033 0.39523 C -0.00295 0.39639 -0.13681 0.57608 -0.02691 0.31938 C -0.02222 0.31938 0.08298 0.52659 0.08055 0.52012 " pathEditMode="relative" rAng="0" ptsTypes="ffffffffffffffffffffffffffff">
                                      <p:cBhvr>
                                        <p:cTn id="8" dur="20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287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8.00185E-6 C 0.00677 0.00693 0.00625 0.01202 0.01233 0.0215 C 0.01546 0.02613 0.02223 0.03468 0.02223 0.03468 C 0.02743 0.05203 0.03855 0.06452 0.04688 0.07909 C 0.05382 0.09134 0.05712 0.09921 0.06546 0.11031 C 0.07014 0.12303 0.07379 0.1295 0.0816 0.13991 C 0.08889 0.15957 0.08073 0.13991 0.09393 0.16281 C 0.10469 0.18177 0.11546 0.2012 0.12605 0.22039 C 0.14896 0.26179 0.17205 0.30272 0.19514 0.34389 C 0.20695 0.36493 0.21059 0.40009 0.2198 0.42437 C 0.21945 0.43524 0.21962 0.44634 0.21858 0.45721 C 0.21858 0.45813 0.21389 0.46345 0.21355 0.46392 C 0.20747 0.47386 0.19601 0.47664 0.18646 0.47872 C 0.18021 0.47826 0.17396 0.47895 0.16789 0.4771 C 0.16164 0.47525 0.1566 0.46808 0.1507 0.46554 C 0.14202 0.45721 0.13542 0.44773 0.12969 0.43593 C 0.1257 0.42761 0.11927 0.4209 0.11493 0.41281 C 0.11059 0.40448 0.10764 0.39199 0.10122 0.38667 C 0.09862 0.37627 0.09636 0.36678 0.09271 0.35707 C 0.09011 0.34158 0.08455 0.32955 0.079 0.31591 C 0.07657 0.30226 0.07084 0.30041 0.06546 0.28954 C 0.06285 0.28422 0.06441 0.28468 0.06181 0.28468 " pathEditMode="relative" ptsTypes="fffffffffffffffffffffA">
                                      <p:cBhvr>
                                        <p:cTn id="10" dur="2000" fill="hold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85014E-8 C 0.01666 0.00439 0.03368 0.00717 0.05052 0.01156 C 0.08177 0.02983 0.11892 0.04602 0.15312 0.05111 C 0.16094 0.05412 0.16892 0.0555 0.17656 0.0592 C 0.19548 0.06822 0.16528 0.06175 0.19375 0.06591 C 0.22708 0.0784 0.2592 0.10962 0.29375 0.11517 C 0.32656 0.13575 0.36076 0.15264 0.39496 0.1679 C 0.4184 0.17831 0.43958 0.19658 0.46285 0.20722 C 0.46614 0.2086 0.46944 0.2093 0.47274 0.21068 C 0.47864 0.21323 0.48298 0.21947 0.48889 0.22202 C 0.50434 0.22895 0.4934 0.22202 0.50486 0.22872 C 0.52014 0.23774 0.53472 0.25069 0.5493 0.26156 C 0.56111 0.27035 0.57378 0.27798 0.58507 0.28793 C 0.59548 0.29718 0.60521 0.30874 0.61597 0.31753 C 0.62031 0.321 0.62535 0.32308 0.62951 0.32724 C 0.64375 0.34158 0.65746 0.3587 0.67153 0.3735 C 0.68212 0.3846 0.69791 0.39662 0.70729 0.41119 C 0.71666 0.42599 0.72187 0.44681 0.72465 0.46554 C 0.7243 0.4815 0.72482 0.49746 0.72344 0.51318 C 0.72274 0.52058 0.70868 0.54325 0.70486 0.54764 C 0.68541 0.56984 0.66545 0.5858 0.63941 0.58881 C 0.61892 0.58765 0.59826 0.58742 0.57778 0.58557 C 0.56024 0.58418 0.54184 0.57701 0.52465 0.57239 C 0.50208 0.56637 0.47934 0.56221 0.45677 0.55597 C 0.4434 0.55227 0.42916 0.55412 0.41597 0.54926 C 0.40173 0.54394 0.3868 0.5444 0.37274 0.53955 C 0.36024 0.53515 0.34965 0.53284 0.33698 0.53122 C 0.32569 0.52636 0.31423 0.52567 0.30243 0.52313 C 0.27899 0.51804 0.2559 0.51179 0.23212 0.50994 C 0.20521 0.50116 0.17673 0.49237 0.1493 0.48844 C 0.14236 0.48474 0.13698 0.48335 0.12951 0.48196 C 0.11857 0.4771 0.10764 0.47872 0.09618 0.47872 " pathEditMode="relative" rAng="0" ptsTypes="fffffffffffffffffffffffffffffffA">
                                      <p:cBhvr>
                                        <p:cTn id="12" dur="2000" fill="hold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33" y="2944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7734E-6 C -0.00157 0.01087 -0.00539 0.01503 -0.0099 0.02312 C -0.01129 0.02567 -0.01181 0.02914 -0.01355 0.03122 C -0.02344 0.04324 -0.03577 0.04579 -0.04688 0.05434 C -0.05452 0.06036 -0.05087 0.05851 -0.05799 0.06082 C -0.08125 0.0814 -0.10921 0.10615 -0.13577 0.1184 C -0.1415 0.12095 -0.1474 0.12234 -0.15313 0.12488 C -0.16789 0.13852 -0.18594 0.14893 -0.19879 0.16605 C -0.20139 0.16951 -0.2033 0.17414 -0.20608 0.17761 C -0.20834 0.18038 -0.21129 0.18154 -0.21355 0.18408 C -0.21893 0.19056 -0.22049 0.19634 -0.22466 0.20397 C -0.2349 0.22294 -0.23421 0.22132 -0.24445 0.23681 C -0.25035 0.25531 -0.2408 0.22502 -0.24914 0.24167 C -0.25973 0.26272 -0.28889 0.33094 -0.29757 0.3536 C -0.29914 0.36216 -0.30244 0.37095 -0.30608 0.37835 C -0.30869 0.39222 -0.30521 0.37719 -0.31112 0.3913 C -0.3165 0.40402 -0.31129 0.395 -0.31476 0.4061 C -0.31528 0.40795 -0.3165 0.40934 -0.31719 0.41119 C -0.31771 0.41281 -0.31806 0.41443 -0.31841 0.41605 C -0.31928 0.4438 -0.32153 0.49098 -0.31841 0.51803 C -0.31823 0.51988 -0.30903 0.53538 -0.3073 0.53769 C -0.29566 0.55319 -0.27882 0.56383 -0.26285 0.56729 C -0.25365 0.57146 -0.2441 0.57146 -0.23455 0.57238 C -0.21771 0.57099 -0.20035 0.57238 -0.18386 0.56729 C -0.17466 0.56452 -0.17726 0.56336 -0.16789 0.55758 C -0.15348 0.54856 -0.14237 0.53862 -0.12952 0.52636 C -0.1073 0.50508 -0.08594 0.4845 -0.06667 0.45883 C -0.05556 0.44403 -0.04775 0.42298 -0.0382 0.4061 C -0.02066 0.37534 -0.00348 0.34458 0.01232 0.31244 C 0.01475 0.29972 0.0118 0.31198 0.01857 0.29602 C 0.02343 0.28445 0.02881 0.27173 0.03333 0.25994 C 0.03472 0.25254 0.03715 0.24676 0.03958 0.24005 C 0.04131 0.22086 0.0434 0.20536 0.03958 0.18408 C 0.03836 0.17715 0.02638 0.17668 0.02343 0.17275 " pathEditMode="relative" rAng="0" ptsTypes="ffffffffffffffffffffffffffffffffff">
                                      <p:cBhvr>
                                        <p:cTn id="14" dur="2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6" y="2860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6.73451E-6 C -0.00277 0.03954 -0.00573 0.07978 -0.02951 0.10684 C -0.03559 0.12187 -0.04462 0.12673 -0.05434 0.13644 C -0.06788 0.15008 -0.08663 0.1665 -0.09878 0.18084 C -0.10243 0.18524 -0.1059 0.19009 -0.10989 0.19403 C -0.11666 0.2005 -0.125 0.2042 -0.1309 0.21206 C -0.14739 0.2345 -0.12691 0.20836 -0.15173 0.23334 C -0.15451 0.23612 -0.15642 0.24028 -0.1592 0.24329 C -0.16909 0.25369 -0.18003 0.26248 -0.1901 0.27289 C -0.20659 0.29 -0.22031 0.31058 -0.23698 0.32724 C -0.24218 0.3388 -0.24843 0.34435 -0.25798 0.34851 C -0.26267 0.35314 -0.26632 0.35961 -0.27152 0.36331 C -0.275 0.36586 -0.27899 0.36632 -0.28264 0.3684 C -0.30069 0.37858 -0.32083 0.38737 -0.33819 0.39962 C -0.3408 0.40147 -0.34305 0.40402 -0.34566 0.4061 C -0.3493 0.4091 -0.35295 0.41188 -0.35677 0.41442 C -0.36927 0.42275 -0.38402 0.4283 -0.39496 0.44056 C -0.40364 0.45027 -0.41614 0.46045 -0.42708 0.4653 C -0.43368 0.47178 -0.44097 0.47548 -0.44687 0.48334 C -0.44878 0.49144 -0.45243 0.4956 -0.45677 0.50161 C -0.4592 0.50994 -0.46232 0.51826 -0.46545 0.52613 C -0.4651 0.53445 -0.46527 0.54278 -0.46423 0.55087 C -0.46406 0.55272 -0.46232 0.55388 -0.46163 0.55573 C -0.45816 0.56498 -0.45451 0.56937 -0.44809 0.57562 C -0.43455 0.57492 -0.42083 0.57515 -0.40729 0.57377 C -0.39965 0.57284 -0.39062 0.56822 -0.38264 0.56729 C -0.37743 0.56567 -0.37309 0.56243 -0.36788 0.56082 C -0.36163 0.55411 -0.35902 0.55295 -0.35173 0.54925 C -0.35017 0.54763 -0.34861 0.54578 -0.34687 0.54416 C -0.34566 0.54301 -0.34323 0.54278 -0.34323 0.54093 C -0.34323 0.53931 -0.34809 0.54278 -0.34687 0.54255 C -0.34271 0.54185 -0.33871 0.54046 -0.33455 0.53931 C -0.31944 0.52936 -0.30399 0.51849 -0.28767 0.51294 C -0.2809 0.50716 -0.2743 0.50161 -0.26666 0.49814 C -0.25521 0.48704 -0.26823 0.50022 -0.25677 0.48681 C -0.25156 0.48057 -0.2533 0.48519 -0.24566 0.47848 C -0.23628 0.47039 -0.24062 0.47178 -0.23333 0.46368 C -0.22899 0.45883 -0.22413 0.45513 -0.21979 0.4505 C -0.21441 0.44495 -0.20989 0.43524 -0.20364 0.43246 C -0.19722 0.42067 -0.18854 0.41072 -0.18021 0.40124 C -0.17517 0.39546 -0.17187 0.38875 -0.16666 0.3832 C -0.16267 0.37465 -0.15573 0.36031 -0.14809 0.35684 C -0.14323 0.34366 -0.13212 0.33718 -0.12708 0.324 " pathEditMode="relative" ptsTypes="ffffffffffffffffffffffffffffffffffffffffffA">
                                      <p:cBhvr>
                                        <p:cTn id="16" dur="20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014E-8 C 0.00538 0.00994 0.00781 0.0215 0.01111 0.03284 C 0.01024 0.05689 0.01319 0.07123 0.00121 0.08718 C -0.00278 0.10337 -0.01372 0.11147 -0.02361 0.12002 C -0.03125 0.13413 -0.02222 0.12002 -0.03472 0.12997 C -0.04358 0.13691 -0.05226 0.14824 -0.06059 0.15633 C -0.07413 0.16975 -0.08681 0.18339 -0.1 0.1975 C -0.10781 0.20582 -0.10886 0.20328 -0.11493 0.21045 C -0.12327 0.22016 -0.13125 0.22872 -0.14202 0.23358 C -0.16528 0.25601 -0.13837 0.23265 -0.15816 0.24352 C -0.16476 0.24722 -0.17014 0.25416 -0.17656 0.25832 C -0.18889 0.26665 -0.20261 0.27173 -0.21493 0.2796 C -0.21754 0.28122 -0.21962 0.28445 -0.22222 0.2863 C -0.23386 0.29417 -0.24653 0.29602 -0.25816 0.30434 C -0.26181 0.30689 -0.26441 0.31174 -0.26806 0.31406 C -0.27222 0.31683 -0.27726 0.31706 -0.2816 0.31914 C -0.30122 0.32886 -0.3184 0.3469 -0.33715 0.35846 C -0.34584 0.36378 -0.35556 0.36748 -0.36424 0.37326 C -0.37188 0.37835 -0.37778 0.38598 -0.38525 0.39153 C -0.40764 0.40841 -0.42813 0.43177 -0.44445 0.45883 C -0.44757 0.46993 -0.45452 0.47849 -0.45938 0.48843 C -0.46025 0.49005 -0.46233 0.49861 -0.46302 0.50161 C -0.46268 0.52127 -0.46285 0.54116 -0.46181 0.56082 C -0.46163 0.56452 -0.45486 0.57215 -0.45313 0.574 C -0.43924 0.58857 -0.42622 0.59135 -0.40868 0.59366 C -0.38854 0.59898 -0.36493 0.58834 -0.34445 0.58395 C -0.33264 0.57446 -0.3191 0.56891 -0.30625 0.56244 C -0.28125 0.54995 -0.31858 0.56637 -0.29028 0.55087 C -0.25712 0.53284 -0.28195 0.54902 -0.26545 0.53954 C -0.23976 0.52474 -0.21441 0.51156 -0.18768 0.5 C -0.18455 0.49861 -0.18212 0.4956 -0.17917 0.49352 C -0.16858 0.48589 -0.15764 0.47941 -0.14705 0.47201 C -0.14028 0.46739 -0.11927 0.45767 -0.11372 0.45235 C -0.10868 0.4475 -0.10504 0.44195 -0.09879 0.43917 C -0.09271 0.43085 -0.08629 0.42622 -0.07917 0.41951 C -0.06597 0.40679 -0.05434 0.39037 -0.0408 0.37835 C -0.03959 0.37604 -0.03854 0.37349 -0.03715 0.37164 C -0.03611 0.37025 -0.03438 0.37002 -0.03334 0.3684 C -0.03247 0.36702 -0.03212 0.36355 -0.03212 0.36355 " pathEditMode="relative" ptsTypes="ffffffffffffffffffffffffffffffffffffffA">
                                      <p:cBhvr>
                                        <p:cTn id="18" dur="2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1619E-6 C -0.00278 0.02613 -0.01406 0.0407 -0.02587 0.06082 C -0.0526 0.10638 -0.02622 0.06591 -0.04306 0.08719 C -0.05417 0.10106 -0.06528 0.12095 -0.07778 0.13321 C -0.08194 0.13737 -0.08993 0.14477 -0.09375 0.14963 C -0.09844 0.15541 -0.10208 0.16281 -0.10729 0.1679 C -0.11806 0.17854 -0.12882 0.1901 -0.13941 0.20074 C -0.1474 0.2086 -0.15677 0.21438 -0.16406 0.22201 C -0.17552 0.23311 -0.15677 0.2204 -0.17639 0.2352 C -0.1816 0.2389 -0.18715 0.2426 -0.19253 0.24514 C -0.19497 0.2463 -0.19757 0.24699 -0.2 0.24838 C -0.21094 0.25509 -0.22118 0.26318 -0.23333 0.26642 C -0.28646 0.29417 -0.33872 0.32562 -0.39253 0.35199 C -0.42222 0.36656 -0.44965 0.3883 -0.48021 0.39963 C -0.48976 0.40957 -0.50156 0.40726 -0.51233 0.41443 C -0.5224 0.42137 -0.53125 0.42784 -0.54184 0.43247 C -0.54861 0.43941 -0.55469 0.44866 -0.56285 0.45236 C -0.57066 0.45999 -0.57743 0.46762 -0.58507 0.47525 C -0.58594 0.47756 -0.58646 0.47988 -0.5875 0.48196 C -0.58819 0.48335 -0.58941 0.48381 -0.5901 0.4852 C -0.59097 0.48705 -0.59219 0.4956 -0.59253 0.49676 C -0.59566 0.51202 -0.59687 0.52752 -0.6 0.54278 C -0.59948 0.55203 -0.59965 0.56151 -0.59861 0.57077 C -0.59844 0.57262 -0.5967 0.57377 -0.59618 0.57562 C -0.59514 0.57886 -0.59427 0.5821 -0.59375 0.58557 C -0.59062 0.60684 -0.58628 0.62257 -0.5691 0.62835 C -0.55347 0.62789 -0.53785 0.62766 -0.52222 0.62673 C -0.51458 0.62627 -0.50868 0.61887 -0.50122 0.61679 C -0.49358 0.61031 -0.48524 0.60592 -0.47778 0.59875 C -0.46979 0.59112 -0.46233 0.58117 -0.45417 0.574 C -0.45191 0.57192 -0.44913 0.57123 -0.44687 0.56915 C -0.43628 0.55966 -0.42847 0.54348 -0.41597 0.53793 C -0.41181 0.53353 -0.40868 0.53029 -0.40365 0.52798 C -0.39531 0.51688 -0.38403 0.50832 -0.37274 0.50324 C -0.36076 0.49052 -0.34601 0.48311 -0.33194 0.47525 C -0.32292 0.47016 -0.31406 0.46253 -0.30486 0.45721 C -0.27934 0.44218 -0.25191 0.43478 -0.22465 0.42761 C -0.1901 0.42923 -0.19896 0.42322 -0.18142 0.43917 C -0.17795 0.44241 -0.17483 0.44588 -0.17153 0.44912 C -0.1691 0.45143 -0.16649 0.45351 -0.16406 0.45559 C -0.16285 0.45675 -0.16042 0.45883 -0.16042 0.45906 C -0.16076 0.46045 -0.27101 0.55226 -0.27101 0.5525 " pathEditMode="relative" rAng="0" ptsTypes="ffffffffffffffffffffffffffffffffffffffffff">
                                      <p:cBhvr>
                                        <p:cTn id="20" dur="20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0" y="3140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C 0.00086 0.01459 0.00312 0.0257 0.00486 0.03797 C 0.0052 0.04051 0.0052 0.04352 0.00555 0.04607 C 0.00677 0.0544 0.00816 0.06181 0.00937 0.07014 C 0.01041 0.07825 0.01145 0.08774 0.01232 0.0963 C 0.01284 0.10764 0.01336 0.11505 0.01458 0.12431 C 0.0151 0.1382 0.01579 0.15047 0.0177 0.16042 C 0.01805 0.17477 0.0184 0.19028 0.01996 0.20278 C 0.02048 0.21505 0.02083 0.23033 0.02222 0.24075 C 0.02256 0.24885 0.02378 0.25695 0.02378 0.26505 " pathEditMode="relative" rAng="0" ptsTypes="fffffffffA">
                                      <p:cBhvr>
                                        <p:cTn id="22" dur="20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1324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96296E-6 C 0.00382 0.02037 0.01598 0.03195 0.025 0.04815 C 0.03594 0.06759 0.01945 0.04445 0.03195 0.06111 C 0.03473 0.07222 0.0408 0.07986 0.04584 0.08889 C 0.04705 0.09121 0.0474 0.09398 0.04862 0.0963 C 0.05174 0.10209 0.0566 0.10718 0.05973 0.11296 C 0.06424 0.1213 0.06806 0.12963 0.07362 0.13704 C 0.07657 0.14884 0.07257 0.13588 0.08056 0.15 C 0.08681 0.16111 0.09115 0.17338 0.09862 0.18334 C 0.10035 0.19491 0.10348 0.20509 0.10834 0.21482 C 0.10973 0.20949 0.10955 0.20347 0.11112 0.19815 C 0.11233 0.19398 0.11476 0.19074 0.11667 0.18704 C 0.11754 0.18542 0.11737 0.1831 0.11806 0.18148 C 0.11962 0.17755 0.12362 0.17037 0.12362 0.17037 C 0.125 0.16296 0.12778 0.15579 0.12778 0.14815 " pathEditMode="relative" ptsTypes="ffffffffffffffA">
                                      <p:cBhvr>
                                        <p:cTn id="24" dur="2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51064E-7 C 0.00625 0.00277 0.00608 0.00416 0.00747 0.01318 C 0.00712 0.02035 0.00747 0.02752 0.00625 0.03446 C 0.004 0.04695 0.00139 0.04625 -0.00364 0.05435 C -0.01076 0.06591 -0.01753 0.08025 -0.02708 0.08881 C -0.03576 0.09644 -0.04514 0.10314 -0.05312 0.11193 C -0.07066 0.13136 -0.0868 0.14223 -0.10625 0.15634 C -0.125 0.16975 -0.14323 0.18201 -0.16302 0.19241 C -0.17934 0.20097 -0.19496 0.21277 -0.21232 0.21716 C -0.23281 0.22248 -0.25364 0.22572 -0.27413 0.23034 C -0.275 0.23057 -0.29531 0.23427 -0.3 0.2352 C -0.30295 0.23566 -0.30868 0.23682 -0.30868 0.23705 C -0.32691 0.24491 -0.31823 0.24237 -0.33455 0.24514 C -0.34843 0.25116 -0.35989 0.26041 -0.37291 0.26804 C -0.38611 0.2759 -0.40208 0.27868 -0.41475 0.2877 C -0.42205 0.29301 -0.42795 0.30203 -0.43576 0.30597 C -0.45225 0.31452 -0.42587 0.29787 -0.44809 0.31082 C -0.45416 0.31429 -0.45798 0.32192 -0.46302 0.32724 C -0.46736 0.33164 -0.46892 0.33048 -0.47153 0.33557 C -0.47396 0.34042 -0.47656 0.35199 -0.47656 0.35222 C -0.47552 0.36147 -0.47621 0.37165 -0.47291 0.37997 C -0.46076 0.41166 -0.43038 0.42646 -0.40746 0.43756 C -0.40364 0.43941 -0.40017 0.44218 -0.39635 0.44403 C -0.39028 0.44704 -0.38403 0.44958 -0.37778 0.45236 C -0.37673 0.45282 -0.35955 0.4556 -0.3592 0.4556 C -0.34791 0.45768 -0.33732 0.46207 -0.32587 0.46369 C -0.31649 0.46693 -0.30729 0.46762 -0.29757 0.46878 C -0.28489 0.47294 -0.27569 0.4741 -0.2618 0.47525 C -0.25243 0.47919 -0.24462 0.48774 -0.23576 0.49329 C -0.23142 0.49931 -0.2283 0.50116 -0.22222 0.50324 C -0.21771 0.50717 -0.21788 0.50994 -0.21597 0.51642 C -0.21441 0.53076 -0.21475 0.52405 -0.21475 0.53608 " pathEditMode="relative" rAng="0" ptsTypes="fffffffffffffffffffffffffffffffA">
                                      <p:cBhvr>
                                        <p:cTn id="26" dur="20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55" y="2680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3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420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2028" grpId="0"/>
      <p:bldP spid="4202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1" name="Picture 21" descr="eu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08150"/>
            <a:ext cx="2976562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228600" y="2348880"/>
            <a:ext cx="3839344" cy="2016224"/>
            <a:chOff x="144" y="1296"/>
            <a:chExt cx="2784" cy="1584"/>
          </a:xfrm>
        </p:grpSpPr>
        <p:sp>
          <p:nvSpPr>
            <p:cNvPr id="19470" name="Oval 14"/>
            <p:cNvSpPr>
              <a:spLocks noChangeArrowheads="1"/>
            </p:cNvSpPr>
            <p:nvPr/>
          </p:nvSpPr>
          <p:spPr bwMode="auto">
            <a:xfrm>
              <a:off x="144" y="1296"/>
              <a:ext cx="2784" cy="1584"/>
            </a:xfrm>
            <a:prstGeom prst="ellipse">
              <a:avLst/>
            </a:prstGeom>
            <a:solidFill>
              <a:srgbClr val="A2F8F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  <a:latin typeface="Arno Pro Smbd SmText" pitchFamily="18" charset="0"/>
              </a:endParaRPr>
            </a:p>
          </p:txBody>
        </p:sp>
        <p:graphicFrame>
          <p:nvGraphicFramePr>
            <p:cNvPr id="19471" name="Object 19"/>
            <p:cNvGraphicFramePr>
              <a:graphicFrameLocks noChangeAspect="1"/>
            </p:cNvGraphicFramePr>
            <p:nvPr/>
          </p:nvGraphicFramePr>
          <p:xfrm>
            <a:off x="1920" y="2400"/>
            <a:ext cx="289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Формула" r:id="rId4" imgW="164957" imgH="203024" progId="Equation.3">
                    <p:embed/>
                  </p:oleObj>
                </mc:Choice>
                <mc:Fallback>
                  <p:oleObj name="Формула" r:id="rId4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00"/>
                          <a:ext cx="289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457200" y="2672916"/>
            <a:ext cx="2530624" cy="1368152"/>
            <a:chOff x="346" y="1522"/>
            <a:chExt cx="1906" cy="1041"/>
          </a:xfrm>
        </p:grpSpPr>
        <p:sp>
          <p:nvSpPr>
            <p:cNvPr id="19468" name="Oval 15"/>
            <p:cNvSpPr>
              <a:spLocks noChangeArrowheads="1"/>
            </p:cNvSpPr>
            <p:nvPr/>
          </p:nvSpPr>
          <p:spPr bwMode="auto">
            <a:xfrm>
              <a:off x="346" y="1522"/>
              <a:ext cx="1906" cy="1041"/>
            </a:xfrm>
            <a:prstGeom prst="ellipse">
              <a:avLst/>
            </a:prstGeom>
            <a:solidFill>
              <a:srgbClr val="9494D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  <a:latin typeface="Arno Pro Smbd SmText" pitchFamily="18" charset="0"/>
              </a:endParaRPr>
            </a:p>
          </p:txBody>
        </p:sp>
        <p:graphicFrame>
          <p:nvGraphicFramePr>
            <p:cNvPr id="19469" name="Object 18"/>
            <p:cNvGraphicFramePr>
              <a:graphicFrameLocks noChangeAspect="1"/>
            </p:cNvGraphicFramePr>
            <p:nvPr/>
          </p:nvGraphicFramePr>
          <p:xfrm>
            <a:off x="1233" y="2156"/>
            <a:ext cx="28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Формула" r:id="rId6" imgW="164885" imgH="164885" progId="Equation.3">
                    <p:embed/>
                  </p:oleObj>
                </mc:Choice>
                <mc:Fallback>
                  <p:oleObj name="Формула" r:id="rId6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2156"/>
                          <a:ext cx="28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364088" y="4511675"/>
            <a:ext cx="377991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Леонард Эйлер</a:t>
            </a:r>
            <a:r>
              <a:rPr lang="ru-RU" sz="3600" b="1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</a:rPr>
              <a:t>жил  в России в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</a:rPr>
              <a:t>середине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XY</a:t>
            </a:r>
            <a:r>
              <a:rPr lang="el-GR" sz="2400" b="1" i="1" dirty="0">
                <a:solidFill>
                  <a:srgbClr val="FF0000"/>
                </a:solidFill>
                <a:latin typeface="Times New Roman" pitchFamily="18" charset="0"/>
              </a:rPr>
              <a:t>ΙΙΙ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</a:rPr>
              <a:t> века и внес большой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</a:rPr>
              <a:t>вклад в развитие математики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l-GR" sz="24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0" y="152400"/>
            <a:ext cx="907097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srgbClr val="000000"/>
                </a:solidFill>
                <a:latin typeface="Arno Pro Smbd SmText" pitchFamily="18" charset="0"/>
              </a:rPr>
              <a:t>	</a:t>
            </a: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</a:rPr>
              <a:t>Отношения между  множествами натуральных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</a:rPr>
              <a:t> целых и рациональных чисел  наглядно демонстрируе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</a:rPr>
              <a:t> геометрическая иллюстрация – </a:t>
            </a:r>
            <a:r>
              <a:rPr lang="ru-RU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круги Эйлера</a:t>
            </a: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ru-RU" sz="40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533400" y="2996952"/>
            <a:ext cx="1332706" cy="755898"/>
            <a:chOff x="467" y="1658"/>
            <a:chExt cx="1170" cy="588"/>
          </a:xfrm>
        </p:grpSpPr>
        <p:sp>
          <p:nvSpPr>
            <p:cNvPr id="19466" name="Oval 16"/>
            <p:cNvSpPr>
              <a:spLocks noChangeArrowheads="1"/>
            </p:cNvSpPr>
            <p:nvPr/>
          </p:nvSpPr>
          <p:spPr bwMode="auto">
            <a:xfrm>
              <a:off x="467" y="1658"/>
              <a:ext cx="1170" cy="588"/>
            </a:xfrm>
            <a:prstGeom prst="ellipse">
              <a:avLst/>
            </a:prstGeom>
            <a:solidFill>
              <a:srgbClr val="B5F9A5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  <a:latin typeface="Arno Pro Smbd SmText" pitchFamily="18" charset="0"/>
              </a:endParaRPr>
            </a:p>
          </p:txBody>
        </p:sp>
        <p:graphicFrame>
          <p:nvGraphicFramePr>
            <p:cNvPr id="19467" name="Object 17"/>
            <p:cNvGraphicFramePr>
              <a:graphicFrameLocks noChangeAspect="1"/>
            </p:cNvGraphicFramePr>
            <p:nvPr/>
          </p:nvGraphicFramePr>
          <p:xfrm>
            <a:off x="588" y="1794"/>
            <a:ext cx="33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Формула" r:id="rId8" imgW="190335" imgH="164957" progId="Equation.3">
                    <p:embed/>
                  </p:oleObj>
                </mc:Choice>
                <mc:Fallback>
                  <p:oleObj name="Формула" r:id="rId8" imgW="190335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1794"/>
                          <a:ext cx="33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84" name="Picture 2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934" y="4581596"/>
            <a:ext cx="3421154" cy="1983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 flipH="1">
            <a:off x="-3" y="5289550"/>
            <a:ext cx="1866105" cy="1739850"/>
          </a:xfrm>
          <a:prstGeom prst="rect">
            <a:avLst/>
          </a:prstGeom>
        </p:spPr>
        <p:txBody>
          <a:bodyPr/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ru-RU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руги Эйлера</a:t>
            </a:r>
            <a:r>
              <a:rPr lang="ru-RU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7137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620000" cy="743744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ru-RU" b="1" dirty="0">
                <a:solidFill>
                  <a:srgbClr val="FF0000"/>
                </a:solidFill>
              </a:rPr>
              <a:t>Тест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07504" y="980728"/>
            <a:ext cx="8928992" cy="576064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b="1" i="1" dirty="0" smtClean="0"/>
              <a:t>Составьте слово из букв, обозначающих верные ответы.</a:t>
            </a: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>
                <a:solidFill>
                  <a:srgbClr val="0000FF"/>
                </a:solidFill>
              </a:rPr>
              <a:t>1) Какое из чисел 7; -3;  0;  1/4   являются натуральным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/>
              <a:t>А) -3;            Б) 0;                      В) 7;                    Г) 1/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>
                <a:solidFill>
                  <a:srgbClr val="0000FF"/>
                </a:solidFill>
              </a:rPr>
              <a:t>2) Какое из чисел -3,5;      -100;    1/2 ;   -0,01  является целым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/>
              <a:t>Д) -3,5;         Е) -100;                Ж)1/2 ;                 З) -0,01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>
                <a:solidFill>
                  <a:srgbClr val="0000FF"/>
                </a:solidFill>
              </a:rPr>
              <a:t>3) Какое из выражений верно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/>
              <a:t>Н) </a:t>
            </a:r>
            <a:r>
              <a:rPr lang="en-US" sz="2400" dirty="0" smtClean="0"/>
              <a:t>Z</a:t>
            </a:r>
            <a:r>
              <a:rPr lang="ru-RU" sz="2400" dirty="0" smtClean="0">
                <a:sym typeface="Symbol" pitchFamily="18" charset="2"/>
              </a:rPr>
              <a:t></a:t>
            </a:r>
            <a:r>
              <a:rPr lang="en-US" sz="2400" dirty="0" smtClean="0"/>
              <a:t>N</a:t>
            </a:r>
            <a:r>
              <a:rPr lang="ru-RU" sz="2400" dirty="0" smtClean="0"/>
              <a:t>;       О)</a:t>
            </a:r>
            <a:r>
              <a:rPr lang="en-US" sz="2400" dirty="0" smtClean="0"/>
              <a:t>Q</a:t>
            </a:r>
            <a:r>
              <a:rPr lang="ru-RU" sz="2400" dirty="0" smtClean="0">
                <a:sym typeface="Symbol" pitchFamily="18" charset="2"/>
              </a:rPr>
              <a:t></a:t>
            </a:r>
            <a:r>
              <a:rPr lang="en-US" sz="2400" dirty="0" smtClean="0"/>
              <a:t>Z</a:t>
            </a:r>
            <a:r>
              <a:rPr lang="ru-RU" sz="2400" dirty="0" smtClean="0"/>
              <a:t>;                 П)</a:t>
            </a:r>
            <a:r>
              <a:rPr lang="en-US" sz="2400" dirty="0" smtClean="0"/>
              <a:t>Q</a:t>
            </a:r>
            <a:r>
              <a:rPr lang="ru-RU" sz="2400" dirty="0" smtClean="0">
                <a:sym typeface="Symbol" pitchFamily="18" charset="2"/>
              </a:rPr>
              <a:t></a:t>
            </a:r>
            <a:r>
              <a:rPr lang="en-US" sz="2400" dirty="0" smtClean="0"/>
              <a:t>N</a:t>
            </a:r>
            <a:r>
              <a:rPr lang="ru-RU" sz="2400" dirty="0" smtClean="0"/>
              <a:t>;             Р)</a:t>
            </a:r>
            <a:r>
              <a:rPr lang="en-US" sz="2400" dirty="0" smtClean="0"/>
              <a:t>Z</a:t>
            </a:r>
            <a:r>
              <a:rPr lang="ru-RU" sz="2400" dirty="0" smtClean="0">
                <a:sym typeface="Symbol" pitchFamily="18" charset="2"/>
              </a:rPr>
              <a:t></a:t>
            </a:r>
            <a:r>
              <a:rPr lang="en-US" sz="2400" dirty="0" smtClean="0"/>
              <a:t>Q</a:t>
            </a:r>
            <a:r>
              <a:rPr lang="ru-RU" sz="2400" dirty="0" smtClean="0"/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>
                <a:solidFill>
                  <a:srgbClr val="0000FF"/>
                </a:solidFill>
              </a:rPr>
              <a:t>4) Чему равен период дроби</a:t>
            </a:r>
            <a:r>
              <a:rPr lang="ru-RU" sz="2400" dirty="0" smtClean="0"/>
              <a:t>  14/55 = 0,2545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/>
              <a:t>К)2;              Л) 25;                     М) 254;              Н) 54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>
                <a:solidFill>
                  <a:srgbClr val="0000FF"/>
                </a:solidFill>
              </a:rPr>
              <a:t>5) Чему равен период дроби  2,273273…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400" dirty="0" smtClean="0"/>
              <a:t>М) 2;            Н) 732;                   О) 273;               П) 2273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1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1800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823580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88880">
        <p:checker/>
      </p:transition>
    </mc:Choice>
    <mc:Fallback xmlns="">
      <p:transition spd="slow" advTm="88880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304801" y="4724401"/>
            <a:ext cx="8371655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305714" y="2636912"/>
            <a:ext cx="8000086" cy="20874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2"/>
          <p:cNvSpPr/>
          <p:nvPr/>
        </p:nvSpPr>
        <p:spPr>
          <a:xfrm>
            <a:off x="304800" y="116632"/>
            <a:ext cx="8001000" cy="25202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134" name="Group 38"/>
          <p:cNvGrpSpPr>
            <a:grpSpLocks/>
          </p:cNvGrpSpPr>
          <p:nvPr/>
        </p:nvGrpSpPr>
        <p:grpSpPr bwMode="auto">
          <a:xfrm>
            <a:off x="-1951205" y="4724400"/>
            <a:ext cx="11233318" cy="1961067"/>
            <a:chOff x="5056" y="3152"/>
            <a:chExt cx="60702" cy="925"/>
          </a:xfrm>
        </p:grpSpPr>
        <p:sp>
          <p:nvSpPr>
            <p:cNvPr id="2" name="Rectangle 7"/>
            <p:cNvSpPr>
              <a:spLocks noChangeArrowheads="1"/>
            </p:cNvSpPr>
            <p:nvPr/>
          </p:nvSpPr>
          <p:spPr bwMode="auto">
            <a:xfrm flipH="1">
              <a:off x="20129" y="3337"/>
              <a:ext cx="45629" cy="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Множество чисел, которое можно представить в виде        </a:t>
              </a:r>
              <a:endParaRPr lang="ru-RU" sz="2400" b="1" i="1" dirty="0" smtClean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 i="1" dirty="0" smtClean="0">
                  <a:solidFill>
                    <a:schemeClr val="bg1"/>
                  </a:solidFill>
                  <a:latin typeface="Times New Roman" pitchFamily="18" charset="0"/>
                </a:rPr>
                <a:t>называется </a:t>
              </a: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множеством </a:t>
              </a:r>
              <a:r>
                <a:rPr lang="ru-RU" sz="2400" b="1" i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рациональных чисел</a:t>
              </a:r>
              <a:r>
                <a:rPr lang="ru-RU" sz="2400" b="1" i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и </a:t>
              </a:r>
              <a:r>
                <a:rPr lang="ru-RU" sz="2400" b="1" i="1" dirty="0" err="1" smtClean="0">
                  <a:solidFill>
                    <a:schemeClr val="bg1"/>
                  </a:solidFill>
                  <a:latin typeface="Times New Roman" pitchFamily="18" charset="0"/>
                </a:rPr>
                <a:t>обозна</a:t>
              </a:r>
              <a:r>
                <a:rPr lang="ru-RU" sz="2400" b="1" i="1" dirty="0" smtClean="0">
                  <a:solidFill>
                    <a:schemeClr val="bg1"/>
                  </a:solidFill>
                  <a:latin typeface="Times New Roman" pitchFamily="18" charset="0"/>
                </a:rPr>
                <a:t> -</a:t>
              </a:r>
              <a:endParaRPr lang="en-US" sz="2400" b="1" i="1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 i="1" dirty="0" smtClean="0">
                  <a:solidFill>
                    <a:schemeClr val="bg1"/>
                  </a:solidFill>
                  <a:latin typeface="Times New Roman" pitchFamily="18" charset="0"/>
                </a:rPr>
                <a:t>чается - </a:t>
              </a:r>
              <a:r>
                <a:rPr 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Q</a:t>
              </a: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 первой  буквой французского 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слова </a:t>
              </a:r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Quotient</a:t>
              </a:r>
              <a:r>
                <a:rPr lang="ru-RU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lang="en-US" sz="2400" b="1" i="1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2400" b="1" i="1" dirty="0">
                  <a:solidFill>
                    <a:schemeClr val="bg1"/>
                  </a:solidFill>
                  <a:latin typeface="Times New Roman" pitchFamily="18" charset="0"/>
                </a:rPr>
                <a:t>- «отношение».</a:t>
              </a:r>
            </a:p>
          </p:txBody>
        </p:sp>
        <p:graphicFrame>
          <p:nvGraphicFramePr>
            <p:cNvPr id="4110" name="Object 37"/>
            <p:cNvGraphicFramePr>
              <a:graphicFrameLocks noChangeAspect="1"/>
            </p:cNvGraphicFramePr>
            <p:nvPr/>
          </p:nvGraphicFramePr>
          <p:xfrm>
            <a:off x="5056" y="3152"/>
            <a:ext cx="2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Формула" r:id="rId3" imgW="203112" imgH="431613" progId="Equation.3">
                    <p:embed/>
                  </p:oleObj>
                </mc:Choice>
                <mc:Fallback>
                  <p:oleObj name="Формула" r:id="rId3" imgW="203112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" y="3152"/>
                          <a:ext cx="22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838200" y="304800"/>
            <a:ext cx="711817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Для счета предметов используются  числа , которые называются </a:t>
            </a:r>
            <a:r>
              <a:rPr lang="ru-RU" sz="2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натуральными</a:t>
            </a:r>
            <a:r>
              <a: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Для обозначения множества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натуральных чисел употребляется  буква  </a:t>
            </a:r>
            <a:r>
              <a:rPr lang="en-US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-первая буква латинского слова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aturalis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«естественный», «натуральный»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762000" y="2897188"/>
            <a:ext cx="70159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Натуральные числа, числа им противоположны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 и число нуль, образуют множество </a:t>
            </a:r>
            <a:r>
              <a:rPr lang="ru-RU" sz="24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целых</a:t>
            </a:r>
            <a:r>
              <a:rPr lang="ru-RU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чисел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которое обозначается 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  - первой буквой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немецкого слова  </a:t>
            </a:r>
            <a:r>
              <a:rPr lang="en-US" sz="24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Zahl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sz="2400" b="1" i="1" dirty="0">
                <a:solidFill>
                  <a:schemeClr val="bg1"/>
                </a:solidFill>
                <a:latin typeface="Times New Roman" pitchFamily="18" charset="0"/>
              </a:rPr>
              <a:t>  - «число».</a:t>
            </a:r>
          </a:p>
        </p:txBody>
      </p:sp>
      <p:pic>
        <p:nvPicPr>
          <p:cNvPr id="4103" name="Picture 8" descr="5_3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960" y="3356992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AutoShape 10"/>
          <p:cNvSpPr>
            <a:spLocks noChangeArrowheads="1"/>
          </p:cNvSpPr>
          <p:nvPr/>
        </p:nvSpPr>
        <p:spPr bwMode="auto">
          <a:xfrm>
            <a:off x="0" y="1905000"/>
            <a:ext cx="8915400" cy="2286000"/>
          </a:xfrm>
          <a:prstGeom prst="wedgeRoundRectCallout">
            <a:avLst>
              <a:gd name="adj1" fmla="val -43750"/>
              <a:gd name="adj2" fmla="val -33333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  <a:latin typeface="Arno Pro Smbd SmTex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14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-1" y="2852936"/>
            <a:ext cx="6735579" cy="27096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2209800" y="255587"/>
            <a:ext cx="5646738" cy="27413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12060832" y="6271817"/>
            <a:ext cx="604244" cy="45719"/>
          </a:xfrm>
        </p:spPr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147" name="Freeform 49"/>
          <p:cNvSpPr>
            <a:spLocks/>
          </p:cNvSpPr>
          <p:nvPr/>
        </p:nvSpPr>
        <p:spPr bwMode="auto">
          <a:xfrm>
            <a:off x="0" y="5157192"/>
            <a:ext cx="8820472" cy="1437283"/>
          </a:xfrm>
          <a:custGeom>
            <a:avLst/>
            <a:gdLst>
              <a:gd name="T0" fmla="*/ 5248275 w 4949"/>
              <a:gd name="T1" fmla="*/ 1771650 h 1226"/>
              <a:gd name="T2" fmla="*/ 6299200 w 4949"/>
              <a:gd name="T3" fmla="*/ 1727200 h 1226"/>
              <a:gd name="T4" fmla="*/ 7077075 w 4949"/>
              <a:gd name="T5" fmla="*/ 1636713 h 1226"/>
              <a:gd name="T6" fmla="*/ 7202488 w 4949"/>
              <a:gd name="T7" fmla="*/ 1614488 h 1226"/>
              <a:gd name="T8" fmla="*/ 7258050 w 4949"/>
              <a:gd name="T9" fmla="*/ 1579563 h 1226"/>
              <a:gd name="T10" fmla="*/ 7359650 w 4949"/>
              <a:gd name="T11" fmla="*/ 1546225 h 1226"/>
              <a:gd name="T12" fmla="*/ 7439025 w 4949"/>
              <a:gd name="T13" fmla="*/ 1501775 h 1226"/>
              <a:gd name="T14" fmla="*/ 7608888 w 4949"/>
              <a:gd name="T15" fmla="*/ 1354138 h 1226"/>
              <a:gd name="T16" fmla="*/ 7800975 w 4949"/>
              <a:gd name="T17" fmla="*/ 1082675 h 1226"/>
              <a:gd name="T18" fmla="*/ 7834313 w 4949"/>
              <a:gd name="T19" fmla="*/ 969963 h 1226"/>
              <a:gd name="T20" fmla="*/ 7812088 w 4949"/>
              <a:gd name="T21" fmla="*/ 598488 h 1226"/>
              <a:gd name="T22" fmla="*/ 7304088 w 4949"/>
              <a:gd name="T23" fmla="*/ 192088 h 1226"/>
              <a:gd name="T24" fmla="*/ 6818313 w 4949"/>
              <a:gd name="T25" fmla="*/ 0 h 1226"/>
              <a:gd name="T26" fmla="*/ 5475288 w 4949"/>
              <a:gd name="T27" fmla="*/ 55563 h 1226"/>
              <a:gd name="T28" fmla="*/ 5159375 w 4949"/>
              <a:gd name="T29" fmla="*/ 101600 h 1226"/>
              <a:gd name="T30" fmla="*/ 5068888 w 4949"/>
              <a:gd name="T31" fmla="*/ 123825 h 1226"/>
              <a:gd name="T32" fmla="*/ 4583113 w 4949"/>
              <a:gd name="T33" fmla="*/ 315913 h 1226"/>
              <a:gd name="T34" fmla="*/ 4311650 w 4949"/>
              <a:gd name="T35" fmla="*/ 360363 h 1226"/>
              <a:gd name="T36" fmla="*/ 3927475 w 4949"/>
              <a:gd name="T37" fmla="*/ 349250 h 1226"/>
              <a:gd name="T38" fmla="*/ 3759200 w 4949"/>
              <a:gd name="T39" fmla="*/ 304800 h 1226"/>
              <a:gd name="T40" fmla="*/ 3036888 w 4949"/>
              <a:gd name="T41" fmla="*/ 180975 h 1226"/>
              <a:gd name="T42" fmla="*/ 2460625 w 4949"/>
              <a:gd name="T43" fmla="*/ 157163 h 1226"/>
              <a:gd name="T44" fmla="*/ 1016000 w 4949"/>
              <a:gd name="T45" fmla="*/ 123825 h 1226"/>
              <a:gd name="T46" fmla="*/ 733425 w 4949"/>
              <a:gd name="T47" fmla="*/ 168275 h 1226"/>
              <a:gd name="T48" fmla="*/ 349250 w 4949"/>
              <a:gd name="T49" fmla="*/ 236538 h 1226"/>
              <a:gd name="T50" fmla="*/ 247650 w 4949"/>
              <a:gd name="T51" fmla="*/ 338138 h 1226"/>
              <a:gd name="T52" fmla="*/ 112713 w 4949"/>
              <a:gd name="T53" fmla="*/ 620713 h 1226"/>
              <a:gd name="T54" fmla="*/ 79375 w 4949"/>
              <a:gd name="T55" fmla="*/ 700088 h 1226"/>
              <a:gd name="T56" fmla="*/ 0 w 4949"/>
              <a:gd name="T57" fmla="*/ 857250 h 1226"/>
              <a:gd name="T58" fmla="*/ 11113 w 4949"/>
              <a:gd name="T59" fmla="*/ 1049338 h 1226"/>
              <a:gd name="T60" fmla="*/ 79375 w 4949"/>
              <a:gd name="T61" fmla="*/ 1128713 h 1226"/>
              <a:gd name="T62" fmla="*/ 269875 w 4949"/>
              <a:gd name="T63" fmla="*/ 1309688 h 1226"/>
              <a:gd name="T64" fmla="*/ 473075 w 4949"/>
              <a:gd name="T65" fmla="*/ 1455738 h 1226"/>
              <a:gd name="T66" fmla="*/ 519113 w 4949"/>
              <a:gd name="T67" fmla="*/ 1501775 h 1226"/>
              <a:gd name="T68" fmla="*/ 777875 w 4949"/>
              <a:gd name="T69" fmla="*/ 1557338 h 1226"/>
              <a:gd name="T70" fmla="*/ 1208088 w 4949"/>
              <a:gd name="T71" fmla="*/ 1614488 h 1226"/>
              <a:gd name="T72" fmla="*/ 2403475 w 4949"/>
              <a:gd name="T73" fmla="*/ 1625600 h 1226"/>
              <a:gd name="T74" fmla="*/ 2606675 w 4949"/>
              <a:gd name="T75" fmla="*/ 1681163 h 1226"/>
              <a:gd name="T76" fmla="*/ 4232275 w 4949"/>
              <a:gd name="T77" fmla="*/ 1817688 h 1226"/>
              <a:gd name="T78" fmla="*/ 5159375 w 4949"/>
              <a:gd name="T79" fmla="*/ 1782763 h 1226"/>
              <a:gd name="T80" fmla="*/ 5248275 w 4949"/>
              <a:gd name="T81" fmla="*/ 1771650 h 122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4949" h="1226">
                <a:moveTo>
                  <a:pt x="3306" y="1116"/>
                </a:moveTo>
                <a:cubicBezTo>
                  <a:pt x="3728" y="1111"/>
                  <a:pt x="3717" y="1123"/>
                  <a:pt x="3968" y="1088"/>
                </a:cubicBezTo>
                <a:cubicBezTo>
                  <a:pt x="4127" y="1035"/>
                  <a:pt x="4291" y="1036"/>
                  <a:pt x="4458" y="1031"/>
                </a:cubicBezTo>
                <a:cubicBezTo>
                  <a:pt x="4484" y="1026"/>
                  <a:pt x="4512" y="1026"/>
                  <a:pt x="4537" y="1017"/>
                </a:cubicBezTo>
                <a:cubicBezTo>
                  <a:pt x="4550" y="1012"/>
                  <a:pt x="4559" y="1000"/>
                  <a:pt x="4572" y="995"/>
                </a:cubicBezTo>
                <a:cubicBezTo>
                  <a:pt x="4593" y="986"/>
                  <a:pt x="4636" y="974"/>
                  <a:pt x="4636" y="974"/>
                </a:cubicBezTo>
                <a:cubicBezTo>
                  <a:pt x="4651" y="963"/>
                  <a:pt x="4671" y="958"/>
                  <a:pt x="4686" y="946"/>
                </a:cubicBezTo>
                <a:cubicBezTo>
                  <a:pt x="4724" y="916"/>
                  <a:pt x="4752" y="879"/>
                  <a:pt x="4793" y="853"/>
                </a:cubicBezTo>
                <a:cubicBezTo>
                  <a:pt x="4834" y="798"/>
                  <a:pt x="4864" y="732"/>
                  <a:pt x="4914" y="682"/>
                </a:cubicBezTo>
                <a:cubicBezTo>
                  <a:pt x="4916" y="677"/>
                  <a:pt x="4935" y="623"/>
                  <a:pt x="4935" y="611"/>
                </a:cubicBezTo>
                <a:cubicBezTo>
                  <a:pt x="4935" y="533"/>
                  <a:pt x="4949" y="450"/>
                  <a:pt x="4921" y="377"/>
                </a:cubicBezTo>
                <a:cubicBezTo>
                  <a:pt x="4866" y="235"/>
                  <a:pt x="4743" y="156"/>
                  <a:pt x="4601" y="121"/>
                </a:cubicBezTo>
                <a:cubicBezTo>
                  <a:pt x="4503" y="71"/>
                  <a:pt x="4397" y="41"/>
                  <a:pt x="4295" y="0"/>
                </a:cubicBezTo>
                <a:cubicBezTo>
                  <a:pt x="4010" y="16"/>
                  <a:pt x="3735" y="29"/>
                  <a:pt x="3449" y="35"/>
                </a:cubicBezTo>
                <a:cubicBezTo>
                  <a:pt x="3384" y="51"/>
                  <a:pt x="3316" y="56"/>
                  <a:pt x="3250" y="64"/>
                </a:cubicBezTo>
                <a:cubicBezTo>
                  <a:pt x="3231" y="70"/>
                  <a:pt x="3212" y="72"/>
                  <a:pt x="3193" y="78"/>
                </a:cubicBezTo>
                <a:cubicBezTo>
                  <a:pt x="3089" y="112"/>
                  <a:pt x="2996" y="181"/>
                  <a:pt x="2887" y="199"/>
                </a:cubicBezTo>
                <a:cubicBezTo>
                  <a:pt x="2832" y="217"/>
                  <a:pt x="2774" y="221"/>
                  <a:pt x="2716" y="227"/>
                </a:cubicBezTo>
                <a:cubicBezTo>
                  <a:pt x="2635" y="225"/>
                  <a:pt x="2554" y="226"/>
                  <a:pt x="2474" y="220"/>
                </a:cubicBezTo>
                <a:cubicBezTo>
                  <a:pt x="2438" y="217"/>
                  <a:pt x="2404" y="199"/>
                  <a:pt x="2368" y="192"/>
                </a:cubicBezTo>
                <a:cubicBezTo>
                  <a:pt x="2221" y="165"/>
                  <a:pt x="2062" y="122"/>
                  <a:pt x="1913" y="114"/>
                </a:cubicBezTo>
                <a:cubicBezTo>
                  <a:pt x="1792" y="107"/>
                  <a:pt x="1671" y="104"/>
                  <a:pt x="1550" y="99"/>
                </a:cubicBezTo>
                <a:cubicBezTo>
                  <a:pt x="1152" y="24"/>
                  <a:pt x="1452" y="71"/>
                  <a:pt x="640" y="78"/>
                </a:cubicBezTo>
                <a:cubicBezTo>
                  <a:pt x="581" y="89"/>
                  <a:pt x="521" y="98"/>
                  <a:pt x="462" y="106"/>
                </a:cubicBezTo>
                <a:cubicBezTo>
                  <a:pt x="384" y="128"/>
                  <a:pt x="300" y="133"/>
                  <a:pt x="220" y="149"/>
                </a:cubicBezTo>
                <a:cubicBezTo>
                  <a:pt x="182" y="168"/>
                  <a:pt x="186" y="184"/>
                  <a:pt x="156" y="213"/>
                </a:cubicBezTo>
                <a:cubicBezTo>
                  <a:pt x="135" y="276"/>
                  <a:pt x="107" y="335"/>
                  <a:pt x="71" y="391"/>
                </a:cubicBezTo>
                <a:cubicBezTo>
                  <a:pt x="48" y="426"/>
                  <a:pt x="64" y="409"/>
                  <a:pt x="50" y="441"/>
                </a:cubicBezTo>
                <a:cubicBezTo>
                  <a:pt x="35" y="475"/>
                  <a:pt x="17" y="507"/>
                  <a:pt x="0" y="540"/>
                </a:cubicBezTo>
                <a:cubicBezTo>
                  <a:pt x="2" y="580"/>
                  <a:pt x="1" y="621"/>
                  <a:pt x="7" y="661"/>
                </a:cubicBezTo>
                <a:cubicBezTo>
                  <a:pt x="10" y="681"/>
                  <a:pt x="39" y="697"/>
                  <a:pt x="50" y="711"/>
                </a:cubicBezTo>
                <a:cubicBezTo>
                  <a:pt x="88" y="756"/>
                  <a:pt x="114" y="801"/>
                  <a:pt x="170" y="825"/>
                </a:cubicBezTo>
                <a:cubicBezTo>
                  <a:pt x="209" y="862"/>
                  <a:pt x="254" y="888"/>
                  <a:pt x="298" y="917"/>
                </a:cubicBezTo>
                <a:cubicBezTo>
                  <a:pt x="309" y="924"/>
                  <a:pt x="315" y="939"/>
                  <a:pt x="327" y="946"/>
                </a:cubicBezTo>
                <a:cubicBezTo>
                  <a:pt x="374" y="974"/>
                  <a:pt x="438" y="976"/>
                  <a:pt x="490" y="981"/>
                </a:cubicBezTo>
                <a:cubicBezTo>
                  <a:pt x="572" y="1021"/>
                  <a:pt x="671" y="1015"/>
                  <a:pt x="761" y="1017"/>
                </a:cubicBezTo>
                <a:cubicBezTo>
                  <a:pt x="1012" y="1021"/>
                  <a:pt x="1263" y="1022"/>
                  <a:pt x="1514" y="1024"/>
                </a:cubicBezTo>
                <a:cubicBezTo>
                  <a:pt x="1556" y="1037"/>
                  <a:pt x="1598" y="1052"/>
                  <a:pt x="1642" y="1059"/>
                </a:cubicBezTo>
                <a:cubicBezTo>
                  <a:pt x="1964" y="1226"/>
                  <a:pt x="2269" y="1142"/>
                  <a:pt x="2666" y="1145"/>
                </a:cubicBezTo>
                <a:cubicBezTo>
                  <a:pt x="3081" y="1139"/>
                  <a:pt x="3027" y="1154"/>
                  <a:pt x="3250" y="1123"/>
                </a:cubicBezTo>
                <a:cubicBezTo>
                  <a:pt x="3297" y="1107"/>
                  <a:pt x="3279" y="1102"/>
                  <a:pt x="3306" y="111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  <a:latin typeface="Arno Pro Smbd SmText" pitchFamily="18" charset="0"/>
            </a:endParaRP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827619" y="3298922"/>
            <a:ext cx="626803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A7FFD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Натуральные числа несут ещё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другую функцию – </a:t>
            </a:r>
            <a:r>
              <a:rPr lang="ru-RU" sz="2800" b="1" i="1" u="sng" dirty="0" smtClean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характеристика </a:t>
            </a:r>
            <a:r>
              <a:rPr lang="ru-RU" sz="2800" b="1" i="1" u="sng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порядка</a:t>
            </a: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 предметов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dirty="0">
                <a:solidFill>
                  <a:srgbClr val="000000"/>
                </a:solidFill>
                <a:latin typeface="Times New Roman" pitchFamily="18" charset="0"/>
              </a:rPr>
              <a:t>расположенных в ряд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238442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72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906848">
            <a:off x="3267869" y="313531"/>
            <a:ext cx="3048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86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25999">
            <a:off x="3648869" y="8731"/>
            <a:ext cx="3048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048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20505" flipV="1">
            <a:off x="3048000" y="990600"/>
            <a:ext cx="3048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6096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Picture 16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9144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17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6858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Picture 18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86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9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0668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20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3716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962275" y="685800"/>
            <a:ext cx="427402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Натуральные</a:t>
            </a:r>
            <a:r>
              <a:rPr lang="ru-RU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числа возникли в силу необходимости вести </a:t>
            </a:r>
            <a:r>
              <a:rPr lang="ru-RU" sz="28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счет</a:t>
            </a:r>
            <a:r>
              <a:rPr lang="ru-RU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любых предметов.</a:t>
            </a:r>
          </a:p>
        </p:txBody>
      </p:sp>
      <p:pic>
        <p:nvPicPr>
          <p:cNvPr id="15383" name="Picture 23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572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4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906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5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858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6" descr="stars_2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000"/>
            <a:ext cx="2190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9" name="Picture 30" descr="5_3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079" y="270892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13" name="Group 53"/>
          <p:cNvGrpSpPr>
            <a:grpSpLocks/>
          </p:cNvGrpSpPr>
          <p:nvPr/>
        </p:nvGrpSpPr>
        <p:grpSpPr bwMode="auto">
          <a:xfrm>
            <a:off x="558509" y="5375275"/>
            <a:ext cx="7983827" cy="1219200"/>
            <a:chOff x="720" y="3283"/>
            <a:chExt cx="3840" cy="768"/>
          </a:xfrm>
        </p:grpSpPr>
        <p:pic>
          <p:nvPicPr>
            <p:cNvPr id="6173" name="Picture 35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394" y="3334"/>
              <a:ext cx="560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4" name="Picture 36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457" y="3385"/>
              <a:ext cx="457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5" name="Picture 37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869" y="3385"/>
              <a:ext cx="457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6" name="Picture 38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691" y="3437"/>
              <a:ext cx="320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7" name="Picture 39" descr="27133_prev_98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011" y="3437"/>
              <a:ext cx="22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8" name="Picture 40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26" y="3437"/>
              <a:ext cx="365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79" name="Picture 41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954" y="3385"/>
              <a:ext cx="503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80" name="Picture 42" descr="27133_prev_9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20" y="3283"/>
              <a:ext cx="686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81" name="Picture 43" descr="27133_prev_98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240" y="3437"/>
              <a:ext cx="18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82" name="Picture 44" descr="27133_prev_98"/>
            <p:cNvPicPr>
              <a:picLocks noChangeAspect="1" noChangeArrowheads="1" noCrop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423" y="3437"/>
              <a:ext cx="137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1676400" y="57912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3200" dirty="0" smtClean="0">
                <a:solidFill>
                  <a:srgbClr val="FF0582"/>
                </a:solidFill>
                <a:latin typeface="Arial Black" pitchFamily="34" charset="0"/>
              </a:rPr>
              <a:t>1    2    3    </a:t>
            </a:r>
            <a:r>
              <a:rPr lang="ru-RU" sz="2800" dirty="0" smtClean="0">
                <a:solidFill>
                  <a:srgbClr val="FF0582"/>
                </a:solidFill>
                <a:latin typeface="Arial Black" pitchFamily="34" charset="0"/>
              </a:rPr>
              <a:t>4   5   6   7   </a:t>
            </a:r>
            <a:r>
              <a:rPr lang="ru-RU" sz="2000" dirty="0" smtClean="0">
                <a:solidFill>
                  <a:srgbClr val="FF0582"/>
                </a:solidFill>
                <a:latin typeface="Arial Black" pitchFamily="34" charset="0"/>
              </a:rPr>
              <a:t>8  9  10</a:t>
            </a:r>
            <a:r>
              <a:rPr lang="ru-RU" sz="2800" dirty="0" smtClean="0">
                <a:solidFill>
                  <a:srgbClr val="FF0582"/>
                </a:solidFill>
                <a:latin typeface="Arial Black" pitchFamily="34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190764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0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70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/>
          <p:cNvSpPr/>
          <p:nvPr/>
        </p:nvSpPr>
        <p:spPr>
          <a:xfrm>
            <a:off x="179512" y="3933056"/>
            <a:ext cx="8568952" cy="2162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1066800" y="2095500"/>
            <a:ext cx="4009256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6300192" y="1484784"/>
            <a:ext cx="2615208" cy="17281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195" name="Picture 27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330" y="38389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725613" y="300038"/>
            <a:ext cx="564038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Натуральные числа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438400" y="1219200"/>
            <a:ext cx="348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1, 2, 3, 4, 5, 6... </a:t>
            </a:r>
          </a:p>
        </p:txBody>
      </p:sp>
      <p:graphicFrame>
        <p:nvGraphicFramePr>
          <p:cNvPr id="82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52041"/>
              </p:ext>
            </p:extLst>
          </p:nvPr>
        </p:nvGraphicFramePr>
        <p:xfrm>
          <a:off x="6626721" y="1958181"/>
          <a:ext cx="19621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Формула" r:id="rId4" imgW="431425" imgH="177646" progId="Equation.3">
                  <p:embed/>
                </p:oleObj>
              </mc:Choice>
              <mc:Fallback>
                <p:oleObj name="Формула" r:id="rId4" imgW="431425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721" y="1958181"/>
                        <a:ext cx="19621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bg1"/>
                                </a:gs>
                                <a:gs pos="100000">
                                  <a:srgbClr val="BDF9E9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33400" y="4543425"/>
            <a:ext cx="7693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50000">
                      <a:srgbClr val="A7FFDB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Сумма</a:t>
            </a:r>
            <a:r>
              <a:rPr lang="ru-RU" sz="3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и</a:t>
            </a:r>
            <a:r>
              <a:rPr lang="ru-RU" sz="36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произведение</a:t>
            </a:r>
            <a:r>
              <a:rPr lang="ru-RU" sz="3600" b="1" dirty="0">
                <a:solidFill>
                  <a:srgbClr val="FF0582"/>
                </a:solidFill>
                <a:latin typeface="Times New Roman" pitchFamily="18" charset="0"/>
              </a:rPr>
              <a:t> </a:t>
            </a: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натуральных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чисел  есть число</a:t>
            </a:r>
            <a:r>
              <a:rPr lang="ru-RU" sz="36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натуральное</a:t>
            </a:r>
            <a:r>
              <a:rPr lang="ru-RU" sz="3600" b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219200" y="2186997"/>
            <a:ext cx="3448050" cy="539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</a:t>
            </a:r>
            <a:r>
              <a:rPr lang="ru-RU" sz="36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ru-RU" sz="36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натуральное</a:t>
            </a:r>
          </a:p>
        </p:txBody>
      </p:sp>
      <p:sp>
        <p:nvSpPr>
          <p:cNvPr id="3" name="Овал 2"/>
          <p:cNvSpPr/>
          <p:nvPr/>
        </p:nvSpPr>
        <p:spPr>
          <a:xfrm>
            <a:off x="7956376" y="2667000"/>
            <a:ext cx="7200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/>
          <p:cNvSpPr/>
          <p:nvPr/>
        </p:nvSpPr>
        <p:spPr>
          <a:xfrm rot="9340358">
            <a:off x="486033" y="1943658"/>
            <a:ext cx="381817" cy="240918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/>
          <p:cNvSpPr/>
          <p:nvPr/>
        </p:nvSpPr>
        <p:spPr>
          <a:xfrm rot="13378098">
            <a:off x="1115410" y="1381594"/>
            <a:ext cx="1337192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Двойная стрелка влево/вправо 7"/>
          <p:cNvSpPr/>
          <p:nvPr/>
        </p:nvSpPr>
        <p:spPr>
          <a:xfrm>
            <a:off x="5084040" y="2228087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8315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1" y="2564904"/>
            <a:ext cx="4283968" cy="4293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1835696" y="0"/>
            <a:ext cx="7308304" cy="19168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423" name="Picture 15" descr="02_clip_image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77" y="-30540"/>
            <a:ext cx="20732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39552" y="2996952"/>
            <a:ext cx="36004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Отрицательные числа трактовались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так же как </a:t>
            </a:r>
            <a:r>
              <a:rPr lang="ru-RU" sz="32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долг</a:t>
            </a: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 при финансовых и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бартерных расчетах. 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555776" y="152400"/>
            <a:ext cx="60486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Понятие </a:t>
            </a:r>
            <a:r>
              <a:rPr lang="ru-RU" sz="32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отрицательных</a:t>
            </a: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 чисел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</a:rPr>
              <a:t>возникло в практике решения </a:t>
            </a:r>
            <a:r>
              <a:rPr lang="ru-RU" sz="32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алгебраических  уравнений.</a:t>
            </a:r>
          </a:p>
        </p:txBody>
      </p:sp>
      <p:pic>
        <p:nvPicPr>
          <p:cNvPr id="17424" name="Picture 16" descr="01_clip_image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269" y="3166467"/>
            <a:ext cx="2692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1" descr="5_3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394" y="252216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3929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/>
          <p:cNvSpPr/>
          <p:nvPr/>
        </p:nvSpPr>
        <p:spPr>
          <a:xfrm>
            <a:off x="1135990" y="2409239"/>
            <a:ext cx="6256565" cy="39429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6" name="AutoShape 4"/>
          <p:cNvSpPr>
            <a:spLocks noChangeArrowheads="1"/>
          </p:cNvSpPr>
          <p:nvPr/>
        </p:nvSpPr>
        <p:spPr bwMode="auto">
          <a:xfrm>
            <a:off x="4711700" y="266700"/>
            <a:ext cx="4114800" cy="1905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7DBE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</a:endParaRPr>
          </a:p>
        </p:txBody>
      </p:sp>
      <p:sp>
        <p:nvSpPr>
          <p:cNvPr id="15367" name="AutoShape 5"/>
          <p:cNvSpPr>
            <a:spLocks noChangeArrowheads="1"/>
          </p:cNvSpPr>
          <p:nvPr/>
        </p:nvSpPr>
        <p:spPr bwMode="auto">
          <a:xfrm>
            <a:off x="381000" y="228600"/>
            <a:ext cx="4191000" cy="1905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0C0C0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876800" y="533400"/>
            <a:ext cx="388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Натуральные числа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90525" y="331788"/>
            <a:ext cx="39576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000" b="1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Числа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000" b="1" u="sng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им противоположные</a:t>
            </a:r>
          </a:p>
        </p:txBody>
      </p:sp>
      <p:grpSp>
        <p:nvGrpSpPr>
          <p:cNvPr id="19508" name="Group 52"/>
          <p:cNvGrpSpPr>
            <a:grpSpLocks/>
          </p:cNvGrpSpPr>
          <p:nvPr/>
        </p:nvGrpSpPr>
        <p:grpSpPr bwMode="auto">
          <a:xfrm>
            <a:off x="4953000" y="1295400"/>
            <a:ext cx="631825" cy="631825"/>
            <a:chOff x="576" y="1584"/>
            <a:chExt cx="336" cy="336"/>
          </a:xfrm>
        </p:grpSpPr>
        <p:sp>
          <p:nvSpPr>
            <p:cNvPr id="15409" name="Oval 53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10" name="Text Box 54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9523" name="Group 67"/>
          <p:cNvGrpSpPr>
            <a:grpSpLocks/>
          </p:cNvGrpSpPr>
          <p:nvPr/>
        </p:nvGrpSpPr>
        <p:grpSpPr bwMode="auto">
          <a:xfrm>
            <a:off x="5562600" y="1295400"/>
            <a:ext cx="631825" cy="631825"/>
            <a:chOff x="576" y="1584"/>
            <a:chExt cx="336" cy="336"/>
          </a:xfrm>
        </p:grpSpPr>
        <p:sp>
          <p:nvSpPr>
            <p:cNvPr id="15407" name="Oval 68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08" name="Text Box 69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19526" name="Group 70"/>
          <p:cNvGrpSpPr>
            <a:grpSpLocks/>
          </p:cNvGrpSpPr>
          <p:nvPr/>
        </p:nvGrpSpPr>
        <p:grpSpPr bwMode="auto">
          <a:xfrm>
            <a:off x="6172200" y="1295400"/>
            <a:ext cx="631825" cy="631825"/>
            <a:chOff x="576" y="1584"/>
            <a:chExt cx="336" cy="336"/>
          </a:xfrm>
        </p:grpSpPr>
        <p:sp>
          <p:nvSpPr>
            <p:cNvPr id="15405" name="Oval 71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06" name="Text Box 72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19529" name="Group 73"/>
          <p:cNvGrpSpPr>
            <a:grpSpLocks/>
          </p:cNvGrpSpPr>
          <p:nvPr/>
        </p:nvGrpSpPr>
        <p:grpSpPr bwMode="auto">
          <a:xfrm>
            <a:off x="6781800" y="1295400"/>
            <a:ext cx="631825" cy="631825"/>
            <a:chOff x="576" y="1584"/>
            <a:chExt cx="336" cy="336"/>
          </a:xfrm>
        </p:grpSpPr>
        <p:sp>
          <p:nvSpPr>
            <p:cNvPr id="15403" name="Oval 74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04" name="Text Box 75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4</a:t>
              </a:r>
            </a:p>
          </p:txBody>
        </p:sp>
      </p:grpSp>
      <p:grpSp>
        <p:nvGrpSpPr>
          <p:cNvPr id="19532" name="Group 76"/>
          <p:cNvGrpSpPr>
            <a:grpSpLocks/>
          </p:cNvGrpSpPr>
          <p:nvPr/>
        </p:nvGrpSpPr>
        <p:grpSpPr bwMode="auto">
          <a:xfrm>
            <a:off x="8001000" y="1295400"/>
            <a:ext cx="631825" cy="631825"/>
            <a:chOff x="576" y="1584"/>
            <a:chExt cx="336" cy="336"/>
          </a:xfrm>
        </p:grpSpPr>
        <p:sp>
          <p:nvSpPr>
            <p:cNvPr id="15401" name="Oval 77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02" name="Text Box 78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6</a:t>
              </a:r>
            </a:p>
          </p:txBody>
        </p:sp>
      </p:grpSp>
      <p:grpSp>
        <p:nvGrpSpPr>
          <p:cNvPr id="19535" name="Group 79"/>
          <p:cNvGrpSpPr>
            <a:grpSpLocks/>
          </p:cNvGrpSpPr>
          <p:nvPr/>
        </p:nvGrpSpPr>
        <p:grpSpPr bwMode="auto">
          <a:xfrm>
            <a:off x="7391400" y="1295400"/>
            <a:ext cx="631825" cy="631825"/>
            <a:chOff x="576" y="1584"/>
            <a:chExt cx="336" cy="336"/>
          </a:xfrm>
        </p:grpSpPr>
        <p:sp>
          <p:nvSpPr>
            <p:cNvPr id="15399" name="Oval 80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7DB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400" name="Text Box 81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7DBE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smtClean="0">
                  <a:solidFill>
                    <a:srgbClr val="000000"/>
                  </a:solidFill>
                </a:rPr>
                <a:t>5</a:t>
              </a:r>
            </a:p>
          </p:txBody>
        </p:sp>
      </p:grpSp>
      <p:grpSp>
        <p:nvGrpSpPr>
          <p:cNvPr id="19541" name="Group 85"/>
          <p:cNvGrpSpPr>
            <a:grpSpLocks/>
          </p:cNvGrpSpPr>
          <p:nvPr/>
        </p:nvGrpSpPr>
        <p:grpSpPr bwMode="auto">
          <a:xfrm>
            <a:off x="1295400" y="1371600"/>
            <a:ext cx="631825" cy="631825"/>
            <a:chOff x="2064" y="1920"/>
            <a:chExt cx="398" cy="398"/>
          </a:xfrm>
        </p:grpSpPr>
        <p:sp>
          <p:nvSpPr>
            <p:cNvPr id="15397" name="Oval 83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98" name="Text Box 84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5</a:t>
              </a:r>
            </a:p>
          </p:txBody>
        </p:sp>
      </p:grpSp>
      <p:grpSp>
        <p:nvGrpSpPr>
          <p:cNvPr id="19542" name="Group 86"/>
          <p:cNvGrpSpPr>
            <a:grpSpLocks/>
          </p:cNvGrpSpPr>
          <p:nvPr/>
        </p:nvGrpSpPr>
        <p:grpSpPr bwMode="auto">
          <a:xfrm>
            <a:off x="1905000" y="1371600"/>
            <a:ext cx="631825" cy="631825"/>
            <a:chOff x="2064" y="1920"/>
            <a:chExt cx="398" cy="398"/>
          </a:xfrm>
        </p:grpSpPr>
        <p:sp>
          <p:nvSpPr>
            <p:cNvPr id="15395" name="Oval 87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96" name="Text Box 88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4</a:t>
              </a:r>
            </a:p>
          </p:txBody>
        </p:sp>
      </p:grpSp>
      <p:grpSp>
        <p:nvGrpSpPr>
          <p:cNvPr id="19545" name="Group 89"/>
          <p:cNvGrpSpPr>
            <a:grpSpLocks/>
          </p:cNvGrpSpPr>
          <p:nvPr/>
        </p:nvGrpSpPr>
        <p:grpSpPr bwMode="auto">
          <a:xfrm>
            <a:off x="2514600" y="1371600"/>
            <a:ext cx="631825" cy="631825"/>
            <a:chOff x="2064" y="1920"/>
            <a:chExt cx="398" cy="398"/>
          </a:xfrm>
        </p:grpSpPr>
        <p:sp>
          <p:nvSpPr>
            <p:cNvPr id="15393" name="Oval 90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94" name="Text Box 91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3</a:t>
              </a:r>
            </a:p>
          </p:txBody>
        </p:sp>
      </p:grpSp>
      <p:grpSp>
        <p:nvGrpSpPr>
          <p:cNvPr id="19548" name="Group 92"/>
          <p:cNvGrpSpPr>
            <a:grpSpLocks/>
          </p:cNvGrpSpPr>
          <p:nvPr/>
        </p:nvGrpSpPr>
        <p:grpSpPr bwMode="auto">
          <a:xfrm>
            <a:off x="3124200" y="1371600"/>
            <a:ext cx="631825" cy="631825"/>
            <a:chOff x="2064" y="1920"/>
            <a:chExt cx="398" cy="398"/>
          </a:xfrm>
        </p:grpSpPr>
        <p:sp>
          <p:nvSpPr>
            <p:cNvPr id="15391" name="Oval 93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92" name="Text Box 94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2</a:t>
              </a:r>
            </a:p>
          </p:txBody>
        </p:sp>
      </p:grpSp>
      <p:grpSp>
        <p:nvGrpSpPr>
          <p:cNvPr id="19551" name="Group 95"/>
          <p:cNvGrpSpPr>
            <a:grpSpLocks/>
          </p:cNvGrpSpPr>
          <p:nvPr/>
        </p:nvGrpSpPr>
        <p:grpSpPr bwMode="auto">
          <a:xfrm>
            <a:off x="3733800" y="1371600"/>
            <a:ext cx="631825" cy="631825"/>
            <a:chOff x="2064" y="1920"/>
            <a:chExt cx="398" cy="398"/>
          </a:xfrm>
        </p:grpSpPr>
        <p:sp>
          <p:nvSpPr>
            <p:cNvPr id="15389" name="Oval 96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90" name="Text Box 97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19554" name="Group 98"/>
          <p:cNvGrpSpPr>
            <a:grpSpLocks/>
          </p:cNvGrpSpPr>
          <p:nvPr/>
        </p:nvGrpSpPr>
        <p:grpSpPr bwMode="auto">
          <a:xfrm>
            <a:off x="685800" y="1371600"/>
            <a:ext cx="631825" cy="631825"/>
            <a:chOff x="2064" y="1920"/>
            <a:chExt cx="398" cy="398"/>
          </a:xfrm>
        </p:grpSpPr>
        <p:sp>
          <p:nvSpPr>
            <p:cNvPr id="15387" name="Oval 99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5388" name="Text Box 100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2400" smtClean="0">
                  <a:solidFill>
                    <a:srgbClr val="000000"/>
                  </a:solidFill>
                </a:rPr>
                <a:t>-6</a:t>
              </a:r>
            </a:p>
          </p:txBody>
        </p:sp>
      </p:grpSp>
      <p:pic>
        <p:nvPicPr>
          <p:cNvPr id="19495" name="Picture 39" descr="0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416" y="2493389"/>
            <a:ext cx="4445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62" name="Text Box 106"/>
          <p:cNvSpPr txBox="1">
            <a:spLocks noChangeArrowheads="1"/>
          </p:cNvSpPr>
          <p:nvPr/>
        </p:nvSpPr>
        <p:spPr bwMode="auto">
          <a:xfrm>
            <a:off x="2590800" y="3272707"/>
            <a:ext cx="590391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6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Целые</a:t>
            </a:r>
          </a:p>
        </p:txBody>
      </p:sp>
      <p:pic>
        <p:nvPicPr>
          <p:cNvPr id="15384" name="Picture 107" descr="5_3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71" y="3808124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564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611"/>
              </p:ext>
            </p:extLst>
          </p:nvPr>
        </p:nvGraphicFramePr>
        <p:xfrm>
          <a:off x="7323365" y="2420888"/>
          <a:ext cx="10810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Формула" r:id="rId5" imgW="457002" imgH="444307" progId="Equation.3">
                  <p:embed/>
                </p:oleObj>
              </mc:Choice>
              <mc:Fallback>
                <p:oleObj name="Формула" r:id="rId5" imgW="45700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365" y="2420888"/>
                        <a:ext cx="1081088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FF9EA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BFF9EA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760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64477E-6 C 0.00174 0.00162 0.0033 0.00347 0.00504 0.00485 C 0.00608 0.00578 0.00764 0.00555 0.00868 0.00647 C 0.01684 0.01318 0.02431 0.02335 0.03212 0.03122 C 0.04219 0.04116 0.05052 0.05342 0.06181 0.06082 C 0.06667 0.06753 0.06997 0.07423 0.07656 0.07724 C 0.0809 0.08695 0.08316 0.0858 0.08768 0.09366 C 0.09757 0.11124 0.10434 0.13251 0.11736 0.14639 C 0.12275 0.16073 0.1158 0.14408 0.12726 0.16281 C 0.13247 0.17137 0.12969 0.1716 0.13455 0.18085 C 0.13768 0.18686 0.14219 0.19172 0.14566 0.19727 C 0.14827 0.20791 0.14497 0.19704 0.15313 0.21045 C 0.15781 0.21808 0.16354 0.23427 0.1691 0.24167 C 0.17031 0.24329 0.17188 0.24468 0.17292 0.24676 C 0.18229 0.26526 0.1724 0.25069 0.179 0.25994 C 0.18368 0.27428 0.1875 0.28862 0.19271 0.30249 C 0.19479 0.30781 0.19549 0.31383 0.19757 0.31915 C 0.19896 0.32261 0.20104 0.32539 0.20243 0.32886 C 0.20677 0.34019 0.20729 0.35291 0.21233 0.36355 C 0.21459 0.37511 0.21736 0.38043 0.21858 0.39315 C 0.21806 0.42183 0.21875 0.48173 0.2099 0.5148 C 0.20781 0.52289 0.20469 0.52983 0.20243 0.53769 C 0.19584 0.56036 0.19028 0.58418 0.17413 0.59852 C 0.16788 0.61147 0.15382 0.61702 0.14323 0.62164 C 0.1316 0.63321 0.11215 0.63066 0.09879 0.63159 C 0.08351 0.63459 0.0684 0.63991 0.05313 0.64292 C 0.04618 0.64431 0.03212 0.64639 0.03212 0.64662 C 0.01528 0.64593 -0.00156 0.64616 -0.0184 0.64477 C -0.02725 0.64408 -0.03785 0.63945 -0.04687 0.63806 C -0.0533 0.63598 -0.06076 0.63506 -0.06666 0.63159 C -0.07986 0.62396 -0.06128 0.63251 -0.07899 0.62488 C -0.09184 0.61355 -0.07205 0.6302 -0.08767 0.62002 C -0.08941 0.61887 -0.0908 0.61656 -0.09253 0.61517 C -0.09861 0.61054 -0.1059 0.60939 -0.11232 0.60522 C -0.11389 0.60245 -0.11597 0.5999 -0.11719 0.5969 C -0.11927 0.59181 -0.11857 0.58533 -0.121 0.58048 C -0.12309 0.57608 -0.13003 0.57493 -0.13333 0.574 C -0.13906 0.56891 -0.146 0.56776 -0.15173 0.56244 C -0.1566 0.55804 -0.16041 0.55203 -0.16545 0.54764 C -0.16962 0.5333 -0.17969 0.52659 -0.18889 0.51804 C -0.19566 0.51179 -0.19965 0.50508 -0.20729 0.5 C -0.21302 0.48196 -0.22257 0.46831 -0.23212 0.45397 C -0.23663 0.44704 -0.23958 0.43894 -0.24444 0.43247 C -0.24653 0.42391 -0.25555 0.40957 -0.25555 0.4098 C -0.25868 0.39685 -0.26128 0.38621 -0.26285 0.37326 C -0.26232 0.35453 -0.2651 0.33487 -0.26041 0.3173 C -0.25972 0.31475 -0.25781 0.31313 -0.25677 0.31082 C -0.25121 0.29833 -0.24653 0.28746 -0.23941 0.27636 C -0.23646 0.2641 -0.22916 0.25763 -0.22344 0.24838 C -0.21805 0.23959 -0.21927 0.23797 -0.21354 0.23034 C -0.20833 0.2234 -0.20295 0.21716 -0.19757 0.21045 C -0.19271 0.20444 -0.19062 0.19842 -0.18385 0.19565 C -0.1743 0.18709 -0.16389 0.17113 -0.15312 0.16767 C -0.14791 0.16327 -0.14427 0.16119 -0.13819 0.15957 C -0.13611 0.15841 -0.13403 0.15772 -0.13212 0.15633 C -0.13107 0.15541 -0.13055 0.15356 -0.12951 0.15286 C -0.1217 0.14754 -0.11232 0.14361 -0.10364 0.14153 C -0.09826 0.14038 -0.08767 0.13806 -0.08767 0.13829 C -0.06823 0.13853 -0.05225 0.13691 -0.03298 0.13853 C -0.03177 0.13853 -0.02708 0.14315 -0.02708 0.14338 " pathEditMode="relative" rAng="0" ptsTypes="ffffffffffffffffffffffffffffffffffffffffffffffffffffffffffff">
                                      <p:cBhvr>
                                        <p:cTn id="6" dur="2000" fill="hold"/>
                                        <p:tgtEl>
                                          <p:spTgt spid="19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323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58 -0.03492 C -0.0158 -0.02359 -0.004 -0.01897 0.00121 -0.00856 C 0.00208 -0.00694 0.00295 -0.00555 0.00364 -0.0037 C 0.00416 -0.00208 0.00416 -0.00023 0.00486 0.00115 C 0.00781 0.00786 0.01302 0.01272 0.01597 0.01942 C 0.01666 0.02081 0.02066 0.03029 0.02222 0.03237 C 0.02447 0.03538 0.02725 0.03769 0.02951 0.0407 C 0.03142 0.0481 0.03611 0.05365 0.03941 0.06036 C 0.04322 0.07608 0.05555 0.08834 0.06284 0.10152 C 0.07031 0.11517 0.07725 0.12951 0.08506 0.14269 C 0.09027 0.15148 0.09652 0.16003 0.10121 0.16905 C 0.10885 0.18409 0.11631 0.19912 0.12465 0.21346 C 0.12916 0.22132 0.13506 0.22826 0.13941 0.23635 C 0.14826 0.253 0.13854 0.23982 0.14687 0.25439 C 0.15347 0.26595 0.16006 0.27752 0.16666 0.28908 C 0.17309 0.30041 0.17465 0.31776 0.1802 0.33025 C 0.18229 0.34042 0.18281 0.34667 0.18767 0.35476 C 0.19097 0.38552 0.18645 0.34089 0.1901 0.40425 C 0.19027 0.40865 0.19218 0.41027 0.19375 0.41397 C 0.19947 0.42761 0.20555 0.43894 0.21475 0.44866 C 0.21684 0.45513 0.22048 0.46114 0.221 0.46831 C 0.22239 0.48496 0.22569 0.4963 0.23333 0.50948 C 0.23888 0.53168 0.23576 0.54926 0.22829 0.56868 C 0.22725 0.57123 0.22708 0.57447 0.22586 0.57678 C 0.22361 0.58094 0.21961 0.58279 0.21718 0.58672 C 0.20937 0.59875 0.19947 0.61054 0.18767 0.61309 C 0.17135 0.62141 0.19062 0.61077 0.17656 0.62118 C 0.16736 0.62789 0.15225 0.63367 0.14184 0.63598 C 0.11441 0.6339 0.09045 0.62974 0.06406 0.62627 C 0.05034 0.62211 0.03541 0.61887 0.02343 0.608 C 0.01545 0.60083 0.00798 0.58765 -0.00122 0.58348 C -0.00539 0.57793 -0.01025 0.57169 -0.01372 0.56521 C -0.01858 0.55643 -0.02553 0.52336 -0.02726 0.51272 C -0.0283 0.49838 -0.02987 0.48427 -0.03091 0.46993 C -0.03073 0.46184 -0.03091 0.40472 -0.02726 0.3876 C -0.02605 0.38159 -0.02275 0.37696 -0.02101 0.37118 C -0.01719 0.35869 -0.01441 0.34574 -0.0099 0.33348 C -0.00834 0.32146 -0.00556 0.32076 -0.00261 0.31036 C 0.00138 0.29671 0.00486 0.28214 0.00989 0.26919 C 0.01215 0.25717 0.01631 0.2463 0.01961 0.23473 C 0.02013 0.2308 0.021 0.2271 0.021 0.22317 C 0.021 0.2086 0.02552 0.15194 0.00486 0.14269 C 0.00364 0.14431 0.00208 0.1457 0.00121 0.14755 C 0.00052 0.14893 0.00086 0.15125 4.72222E-6 0.15263 C -0.00695 0.16489 -0.09896 0.46207 -0.10955 0.46207 " pathEditMode="relative" rAng="0" ptsTypes="fffffffffffffffffffffffffffffffffffffffffffff">
                                      <p:cBhvr>
                                        <p:cTn id="8" dur="2000" fill="hold"/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16" y="335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64477E-6 C 0.00885 0.01179 0.01458 0.02497 0.02222 0.03792 C 0.02396 0.04093 0.02656 0.04301 0.02847 0.04602 C 0.03802 0.06059 0.04566 0.07793 0.05434 0.09366 C 0.05937 0.10268 0.06493 0.11147 0.07031 0.12002 C 0.07673 0.13043 0.08125 0.14269 0.08767 0.15286 C 0.09809 0.16905 0.10972 0.18594 0.11858 0.20397 C 0.125 0.21693 0.13125 0.23057 0.13819 0.24352 C 0.14132 0.2493 0.14427 0.25508 0.14809 0.25994 C 0.14983 0.26202 0.15173 0.2641 0.15312 0.26642 C 0.16545 0.287 0.17483 0.31174 0.18889 0.33048 C 0.1901 0.33372 0.19114 0.33718 0.19253 0.34042 C 0.19323 0.34204 0.19444 0.34343 0.19514 0.34528 C 0.1993 0.35615 0.20087 0.36887 0.20486 0.37997 C 0.20434 0.39361 0.20694 0.40888 0.20243 0.42113 C 0.19809 0.43293 0.18698 0.44264 0.17778 0.44565 C 0.16823 0.44495 0.15851 0.44611 0.1493 0.44241 C 0.14045 0.43894 0.13594 0.42645 0.12708 0.42275 C 0.11875 0.41489 0.11875 0.40795 0.11354 0.39963 C 0.1066 0.38876 0.10156 0.37627 0.09514 0.36517 C 0.08958 0.35522 0.08229 0.34713 0.07656 0.33718 C 0.07378 0.32631 0.0776 0.33927 0.07031 0.32562 C 0.06962 0.32423 0.06979 0.32215 0.0691 0.32076 C 0.06233 0.30781 0.05347 0.29625 0.04444 0.28607 C 0.03489 0.26063 0.02743 0.26272 0.01233 0.24676 C -0.0007 0.23311 0.01042 0.40749 -0.0033 0.39523 C -0.00295 0.39639 -0.13681 0.57608 -0.02691 0.31938 C -0.02222 0.31938 0.08298 0.52659 0.08055 0.52012 " pathEditMode="relative" rAng="0" ptsTypes="ffffffffffffffffffffffffffff">
                                      <p:cBhvr>
                                        <p:cTn id="10" dur="2000" fill="hold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2879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8.00185E-6 C 0.00677 0.00693 0.00625 0.01202 0.01233 0.0215 C 0.01546 0.02613 0.02223 0.03468 0.02223 0.03468 C 0.02743 0.05203 0.03855 0.06452 0.04688 0.07909 C 0.05382 0.09134 0.05712 0.09921 0.06546 0.11031 C 0.07014 0.12303 0.07379 0.1295 0.0816 0.13991 C 0.08889 0.15957 0.08073 0.13991 0.09393 0.16281 C 0.10469 0.18177 0.11546 0.2012 0.12605 0.22039 C 0.14896 0.26179 0.17205 0.30272 0.19514 0.34389 C 0.20695 0.36493 0.21059 0.40009 0.2198 0.42437 C 0.21945 0.43524 0.21962 0.44634 0.21858 0.45721 C 0.21858 0.45813 0.21389 0.46345 0.21355 0.46392 C 0.20747 0.47386 0.19601 0.47664 0.18646 0.47872 C 0.18021 0.47826 0.17396 0.47895 0.16789 0.4771 C 0.16164 0.47525 0.1566 0.46808 0.1507 0.46554 C 0.14202 0.45721 0.13542 0.44773 0.12969 0.43593 C 0.1257 0.42761 0.11927 0.4209 0.11493 0.41281 C 0.11059 0.40448 0.10764 0.39199 0.10122 0.38667 C 0.09862 0.37627 0.09636 0.36678 0.09271 0.35707 C 0.09011 0.34158 0.08455 0.32955 0.079 0.31591 C 0.07657 0.30226 0.07084 0.30041 0.06546 0.28954 C 0.06285 0.28422 0.06441 0.28468 0.06181 0.28468 " pathEditMode="relative" ptsTypes="fffffffffffffffffffffA">
                                      <p:cBhvr>
                                        <p:cTn id="12" dur="2000" fill="hold"/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69565E-7 C 0.00625 0.00208 0.00833 0.0067 0.01475 0.00994 C 0.03715 0.02173 0.06267 0.02844 0.08646 0.03122 C 0.11111 0.03977 0.13646 0.04463 0.1618 0.04787 C 0.17066 0.05365 0.17916 0.0555 0.18889 0.05758 C 0.21041 0.06868 0.23142 0.07631 0.25434 0.07909 C 0.27361 0.0895 0.2967 0.09135 0.31736 0.09389 C 0.3342 0.09944 0.34687 0.09898 0.36302 0.1036 C 0.38646 0.11031 0.41076 0.11655 0.43455 0.12002 C 0.44878 0.12488 0.46059 0.12997 0.47535 0.13159 C 0.47864 0.13274 0.48194 0.1339 0.48524 0.13482 C 0.49253 0.13667 0.50746 0.13991 0.50746 0.13991 C 0.5243 0.14939 0.54028 0.15957 0.55677 0.16951 C 0.55833 0.17044 0.56024 0.17044 0.5618 0.17113 C 0.56475 0.17252 0.56753 0.17414 0.57031 0.17599 C 0.59045 0.19056 0.61215 0.20444 0.63455 0.2123 C 0.64375 0.22432 0.6526 0.23126 0.66302 0.2419 C 0.66562 0.24445 0.66805 0.24699 0.67031 0.25 C 0.67239 0.25277 0.6743 0.25601 0.67656 0.25832 C 0.68767 0.26988 0.6743 0.25023 0.68767 0.26803 C 0.696 0.27914 0.7 0.29486 0.70868 0.30596 C 0.7118 0.31429 0.71562 0.32169 0.71979 0.32909 C 0.72257 0.33996 0.72344 0.34574 0.72847 0.35522 C 0.72969 0.36008 0.73229 0.36494 0.73212 0.37002 C 0.73177 0.38367 0.7316 0.39754 0.7309 0.41119 C 0.73021 0.42622 0.71857 0.43663 0.71232 0.4475 C 0.68055 0.50185 0.6309 0.52821 0.58021 0.53284 C 0.55347 0.53122 0.53246 0.52983 0.50746 0.52636 C 0.49166 0.52428 0.47639 0.5185 0.46041 0.51642 C 0.44236 0.50948 0.42344 0.50601 0.40486 0.50323 C 0.39114 0.49884 0.37951 0.49676 0.36545 0.49514 C 0.34878 0.48751 0.33107 0.48681 0.31354 0.48358 C 0.29219 0.47224 0.27031 0.46415 0.2493 0.45074 C 0.24757 0.44704 0.24687 0.44241 0.24444 0.43917 C 0.24201 0.43593 0.2375 0.43547 0.23455 0.43432 C 0.22795 0.43154 0.221 0.42761 0.21475 0.42437 C 0.20903 0.4216 0.19757 0.41605 0.19757 0.41605 C 0.18923 0.40795 0.17969 0.4061 0.17031 0.40124 C 0.16857 0.40032 0.16719 0.39847 0.16545 0.39801 C 0.15972 0.39639 0.15382 0.39662 0.14809 0.39477 C 0.13403 0.39014 0.1191 0.38459 0.10486 0.38159 C 0.10069 0.37881 0.0967 0.37627 0.09253 0.37349 C 0.09045 0.3721 0.08958 0.36864 0.08767 0.36679 C 0.08663 0.36586 0.08524 0.36563 0.08403 0.36517 C 0.07517 0.33395 0.04236 0.3462 0.02344 0.34551 C 0.01962 0.34389 0.01736 0.34296 0.01736 0.33718 " pathEditMode="relative" ptsTypes="fffffffffffffffffffffffffffffffffffffffffffffA">
                                      <p:cBhvr>
                                        <p:cTn id="14" dur="20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78 0.02058 C 0.04045 0.02497 0.05746 0.02775 0.0743 0.03214 C 0.10555 0.05041 0.14271 0.0666 0.17691 0.07169 C 0.18472 0.0747 0.19271 0.07608 0.20035 0.07978 C 0.21927 0.0888 0.18906 0.08233 0.21753 0.08649 C 0.25087 0.09898 0.28298 0.1302 0.31753 0.13575 C 0.35035 0.15633 0.38455 0.17322 0.41875 0.18848 C 0.44219 0.19889 0.46337 0.21716 0.48663 0.22779 C 0.48993 0.22918 0.49323 0.22988 0.49653 0.23126 C 0.50243 0.23381 0.50677 0.24005 0.51267 0.2426 C 0.52812 0.24953 0.51719 0.2426 0.52864 0.2493 C 0.54392 0.25832 0.55851 0.27127 0.57309 0.28214 C 0.58489 0.29093 0.59757 0.29856 0.60885 0.30851 C 0.61927 0.31776 0.62899 0.32932 0.63976 0.33811 C 0.6441 0.34158 0.64913 0.34366 0.6533 0.34782 C 0.66753 0.36216 0.68125 0.37927 0.69531 0.39408 C 0.7059 0.40518 0.7217 0.4172 0.73108 0.43177 C 0.74045 0.44657 0.74566 0.46739 0.74844 0.48612 C 0.74809 0.50208 0.74861 0.51804 0.74722 0.53376 C 0.74653 0.54116 0.73246 0.56383 0.72864 0.56822 C 0.7092 0.59042 0.68923 0.60638 0.66319 0.60939 C 0.64271 0.60823 0.62205 0.608 0.60156 0.60615 C 0.58403 0.60476 0.56562 0.59759 0.54844 0.59297 C 0.52587 0.58695 0.50312 0.58279 0.48055 0.57655 C 0.46719 0.57285 0.45295 0.5747 0.43976 0.56984 C 0.42552 0.56452 0.41059 0.56498 0.39653 0.56013 C 0.38403 0.55573 0.37344 0.55342 0.36076 0.5518 C 0.34948 0.54694 0.33802 0.54625 0.32621 0.54371 C 0.30278 0.53862 0.27969 0.53237 0.2559 0.53052 C 0.22899 0.52174 0.20052 0.51295 0.17309 0.50902 C 0.16614 0.50532 0.16076 0.50393 0.1533 0.50254 C 0.14236 0.49768 0.13142 0.4993 0.11996 0.4993 " pathEditMode="relative" rAng="0" ptsTypes="fffffffffffffffffffffffffffffffA">
                                      <p:cBhvr>
                                        <p:cTn id="16" dur="2000" fill="hold"/>
                                        <p:tgtEl>
                                          <p:spTgt spid="19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33" y="2944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7734E-6 C -0.00157 0.01087 -0.00539 0.01503 -0.0099 0.02312 C -0.01129 0.02567 -0.01181 0.02914 -0.01355 0.03122 C -0.02344 0.04324 -0.03577 0.04579 -0.04688 0.05434 C -0.05452 0.06036 -0.05087 0.05851 -0.05799 0.06082 C -0.08125 0.0814 -0.10921 0.10615 -0.13577 0.1184 C -0.1415 0.12095 -0.1474 0.12234 -0.15313 0.12488 C -0.16789 0.13852 -0.18594 0.14893 -0.19879 0.16605 C -0.20139 0.16951 -0.2033 0.17414 -0.20608 0.17761 C -0.20834 0.18038 -0.21129 0.18154 -0.21355 0.18408 C -0.21893 0.19056 -0.22049 0.19634 -0.22466 0.20397 C -0.2349 0.22294 -0.23421 0.22132 -0.24445 0.23681 C -0.25035 0.25531 -0.2408 0.22502 -0.24914 0.24167 C -0.25973 0.26272 -0.28889 0.33094 -0.29757 0.3536 C -0.29914 0.36216 -0.30244 0.37095 -0.30608 0.37835 C -0.30869 0.39222 -0.30521 0.37719 -0.31112 0.3913 C -0.3165 0.40402 -0.31129 0.395 -0.31476 0.4061 C -0.31528 0.40795 -0.3165 0.40934 -0.31719 0.41119 C -0.31771 0.41281 -0.31806 0.41443 -0.31841 0.41605 C -0.31928 0.4438 -0.32153 0.49098 -0.31841 0.51803 C -0.31823 0.51988 -0.30903 0.53538 -0.3073 0.53769 C -0.29566 0.55319 -0.27882 0.56383 -0.26285 0.56729 C -0.25365 0.57146 -0.2441 0.57146 -0.23455 0.57238 C -0.21771 0.57099 -0.20035 0.57238 -0.18386 0.56729 C -0.17466 0.56452 -0.17726 0.56336 -0.16789 0.55758 C -0.15348 0.54856 -0.14237 0.53862 -0.12952 0.52636 C -0.1073 0.50508 -0.08594 0.4845 -0.06667 0.45883 C -0.05556 0.44403 -0.04775 0.42298 -0.0382 0.4061 C -0.02066 0.37534 -0.00348 0.34458 0.01232 0.31244 C 0.01475 0.29972 0.0118 0.31198 0.01857 0.29602 C 0.02343 0.28445 0.02881 0.27173 0.03333 0.25994 C 0.03472 0.25254 0.03715 0.24676 0.03958 0.24005 C 0.04131 0.22086 0.0434 0.20536 0.03958 0.18408 C 0.03836 0.17715 0.02638 0.17668 0.02343 0.17275 " pathEditMode="relative" rAng="0" ptsTypes="ffffffffffffffffffffffffffffffffff">
                                      <p:cBhvr>
                                        <p:cTn id="18" dur="2000" fill="hold"/>
                                        <p:tgtEl>
                                          <p:spTgt spid="19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6" y="2860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62 C 0.00156 0.0215 0.00521 0.02266 0.00104 0.05434 C 0.00018 0.06082 -0.00416 0.06128 -0.00642 0.06568 C -0.01024 0.07284 -0.01319 0.07909 -0.01753 0.08556 C -0.025 0.0969 -0.03281 0.10592 -0.04097 0.11679 C -0.04722 0.12511 -0.06076 0.13251 -0.06805 0.13968 C -0.08246 0.15402 -0.09687 0.17252 -0.11371 0.18085 C -0.12187 0.19172 -0.1316 0.19495 -0.14219 0.2005 C -0.15469 0.20698 -0.16649 0.216 -0.17916 0.22201 C -0.19427 0.22918 -0.21163 0.23427 -0.22725 0.23843 C -0.23923 0.24537 -0.2533 0.25023 -0.26441 0.25971 C -0.28021 0.27312 -0.29774 0.28885 -0.3125 0.30411 C -0.31892 0.31082 -0.3243 0.31961 -0.33107 0.32562 C -0.33923 0.33279 -0.34271 0.33533 -0.34948 0.34366 C -0.35295 0.34782 -0.35625 0.35222 -0.35937 0.35684 C -0.36163 0.36008 -0.36319 0.36378 -0.36562 0.36679 C -0.37187 0.37442 -0.37882 0.38089 -0.38541 0.38806 C -0.39062 0.39361 -0.3934 0.40124 -0.39896 0.4061 C -0.40955 0.43015 -0.39462 0.39847 -0.40885 0.4209 C -0.41632 0.43247 -0.42048 0.44472 -0.42864 0.45559 C -0.43021 0.46161 -0.43298 0.466 -0.43472 0.47201 C -0.43767 0.48196 -0.43941 0.49283 -0.44097 0.50323 C -0.4408 0.50971 -0.44288 0.54347 -0.43594 0.55573 C -0.43055 0.56521 -0.42448 0.57076 -0.41753 0.57724 C -0.41163 0.58279 -0.4066 0.59042 -0.40017 0.59528 C -0.39375 0.60013 -0.38576 0.60083 -0.37916 0.60522 C -0.36962 0.61147 -0.36302 0.61494 -0.35208 0.61679 C -0.33732 0.6147 -0.32187 0.61586 -0.30764 0.61008 C -0.28594 0.60129 -0.2658 0.58603 -0.24462 0.57562 C -0.22621 0.5666 -0.20764 0.55689 -0.19028 0.5444 C -0.17934 0.53654 -0.1684 0.5289 -0.15816 0.51965 C -0.14878 0.5111 -0.13837 0.50069 -0.12725 0.49653 C -0.1 0.47571 -0.13507 0.50138 -0.11128 0.48681 C -0.10121 0.48057 -0.09288 0.47016 -0.08281 0.46369 C -0.07725 0.45629 -0.07048 0.45212 -0.06441 0.44565 C -0.04184 0.4216 -0.01875 0.39847 0.00469 0.3765 C 0.01771 0.36401 0.02882 0.3499 0.04306 0.3388 C 0.05556 0.32886 0.06493 0.31267 0.07761 0.30249 C 0.08195 0.29278 0.09011 0.27705 0.09618 0.26965 C 0.09861 0.26318 0.09983 0.25647 0.10226 0.25 C 0.10052 0.24259 0.08854 0.24028 0.08247 0.24005 C 0.06927 0.23959 -0.11736 0.26965 -0.13055 0.26965 " pathEditMode="relative" rAng="0" ptsTypes="ffffffffffffffffffffffffffffffffffffffffff">
                                      <p:cBhvr>
                                        <p:cTn id="20" dur="2000" fill="hold"/>
                                        <p:tgtEl>
                                          <p:spTgt spid="19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92" y="3092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6.73451E-6 C -0.00277 0.03954 -0.00573 0.07978 -0.02951 0.10684 C -0.03559 0.12187 -0.04462 0.12673 -0.05434 0.13644 C -0.06788 0.15008 -0.08663 0.1665 -0.09878 0.18084 C -0.10243 0.18524 -0.1059 0.19009 -0.10989 0.19403 C -0.11666 0.2005 -0.125 0.2042 -0.1309 0.21206 C -0.14739 0.2345 -0.12691 0.20836 -0.15173 0.23334 C -0.15451 0.23612 -0.15642 0.24028 -0.1592 0.24329 C -0.16909 0.25369 -0.18003 0.26248 -0.1901 0.27289 C -0.20659 0.29 -0.22031 0.31058 -0.23698 0.32724 C -0.24218 0.3388 -0.24843 0.34435 -0.25798 0.34851 C -0.26267 0.35314 -0.26632 0.35961 -0.27152 0.36331 C -0.275 0.36586 -0.27899 0.36632 -0.28264 0.3684 C -0.30069 0.37858 -0.32083 0.38737 -0.33819 0.39962 C -0.3408 0.40147 -0.34305 0.40402 -0.34566 0.4061 C -0.3493 0.4091 -0.35295 0.41188 -0.35677 0.41442 C -0.36927 0.42275 -0.38402 0.4283 -0.39496 0.44056 C -0.40364 0.45027 -0.41614 0.46045 -0.42708 0.4653 C -0.43368 0.47178 -0.44097 0.47548 -0.44687 0.48334 C -0.44878 0.49144 -0.45243 0.4956 -0.45677 0.50161 C -0.4592 0.50994 -0.46232 0.51826 -0.46545 0.52613 C -0.4651 0.53445 -0.46527 0.54278 -0.46423 0.55087 C -0.46406 0.55272 -0.46232 0.55388 -0.46163 0.55573 C -0.45816 0.56498 -0.45451 0.56937 -0.44809 0.57562 C -0.43455 0.57492 -0.42083 0.57515 -0.40729 0.57377 C -0.39965 0.57284 -0.39062 0.56822 -0.38264 0.56729 C -0.37743 0.56567 -0.37309 0.56243 -0.36788 0.56082 C -0.36163 0.55411 -0.35902 0.55295 -0.35173 0.54925 C -0.35017 0.54763 -0.34861 0.54578 -0.34687 0.54416 C -0.34566 0.54301 -0.34323 0.54278 -0.34323 0.54093 C -0.34323 0.53931 -0.34809 0.54278 -0.34687 0.54255 C -0.34271 0.54185 -0.33871 0.54046 -0.33455 0.53931 C -0.31944 0.52936 -0.30399 0.51849 -0.28767 0.51294 C -0.2809 0.50716 -0.2743 0.50161 -0.26666 0.49814 C -0.25521 0.48704 -0.26823 0.50022 -0.25677 0.48681 C -0.25156 0.48057 -0.2533 0.48519 -0.24566 0.47848 C -0.23628 0.47039 -0.24062 0.47178 -0.23333 0.46368 C -0.22899 0.45883 -0.22413 0.45513 -0.21979 0.4505 C -0.21441 0.44495 -0.20989 0.43524 -0.20364 0.43246 C -0.19722 0.42067 -0.18854 0.41072 -0.18021 0.40124 C -0.17517 0.39546 -0.17187 0.38875 -0.16666 0.3832 C -0.16267 0.37465 -0.15573 0.36031 -0.14809 0.35684 C -0.14323 0.34366 -0.13212 0.33718 -0.12708 0.324 " pathEditMode="relative" ptsTypes="ffffffffffffffffffffffffffffffffffffffffffA">
                                      <p:cBhvr>
                                        <p:cTn id="22" dur="2000" fill="hold"/>
                                        <p:tgtEl>
                                          <p:spTgt spid="19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014E-8 C 0.00538 0.00994 0.00781 0.0215 0.01111 0.03284 C 0.01024 0.05689 0.01319 0.07123 0.00121 0.08718 C -0.00278 0.10337 -0.01372 0.11147 -0.02361 0.12002 C -0.03125 0.13413 -0.02222 0.12002 -0.03472 0.12997 C -0.04358 0.13691 -0.05226 0.14824 -0.06059 0.15633 C -0.07413 0.16975 -0.08681 0.18339 -0.1 0.1975 C -0.10781 0.20582 -0.10886 0.20328 -0.11493 0.21045 C -0.12327 0.22016 -0.13125 0.22872 -0.14202 0.23358 C -0.16528 0.25601 -0.13837 0.23265 -0.15816 0.24352 C -0.16476 0.24722 -0.17014 0.25416 -0.17656 0.25832 C -0.18889 0.26665 -0.20261 0.27173 -0.21493 0.2796 C -0.21754 0.28122 -0.21962 0.28445 -0.22222 0.2863 C -0.23386 0.29417 -0.24653 0.29602 -0.25816 0.30434 C -0.26181 0.30689 -0.26441 0.31174 -0.26806 0.31406 C -0.27222 0.31683 -0.27726 0.31706 -0.2816 0.31914 C -0.30122 0.32886 -0.3184 0.3469 -0.33715 0.35846 C -0.34584 0.36378 -0.35556 0.36748 -0.36424 0.37326 C -0.37188 0.37835 -0.37778 0.38598 -0.38525 0.39153 C -0.40764 0.40841 -0.42813 0.43177 -0.44445 0.45883 C -0.44757 0.46993 -0.45452 0.47849 -0.45938 0.48843 C -0.46025 0.49005 -0.46233 0.49861 -0.46302 0.50161 C -0.46268 0.52127 -0.46285 0.54116 -0.46181 0.56082 C -0.46163 0.56452 -0.45486 0.57215 -0.45313 0.574 C -0.43924 0.58857 -0.42622 0.59135 -0.40868 0.59366 C -0.38854 0.59898 -0.36493 0.58834 -0.34445 0.58395 C -0.33264 0.57446 -0.3191 0.56891 -0.30625 0.56244 C -0.28125 0.54995 -0.31858 0.56637 -0.29028 0.55087 C -0.25712 0.53284 -0.28195 0.54902 -0.26545 0.53954 C -0.23976 0.52474 -0.21441 0.51156 -0.18768 0.5 C -0.18455 0.49861 -0.18212 0.4956 -0.17917 0.49352 C -0.16858 0.48589 -0.15764 0.47941 -0.14705 0.47201 C -0.14028 0.46739 -0.11927 0.45767 -0.11372 0.45235 C -0.10868 0.4475 -0.10504 0.44195 -0.09879 0.43917 C -0.09271 0.43085 -0.08629 0.42622 -0.07917 0.41951 C -0.06597 0.40679 -0.05434 0.39037 -0.0408 0.37835 C -0.03959 0.37604 -0.03854 0.37349 -0.03715 0.37164 C -0.03611 0.37025 -0.03438 0.37002 -0.03334 0.3684 C -0.03247 0.36702 -0.03212 0.36355 -0.03212 0.36355 " pathEditMode="relative" ptsTypes="ffffffffffffffffffffffffffffffffffffffA">
                                      <p:cBhvr>
                                        <p:cTn id="24" dur="2000" fill="hold"/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1619E-6 C -0.00278 0.02613 -0.01406 0.0407 -0.02587 0.06082 C -0.0526 0.10638 -0.02622 0.06591 -0.04306 0.08719 C -0.05417 0.10106 -0.06528 0.12095 -0.07778 0.13321 C -0.08194 0.13737 -0.08993 0.14477 -0.09375 0.14963 C -0.09844 0.15541 -0.10208 0.16281 -0.10729 0.1679 C -0.11806 0.17854 -0.12882 0.1901 -0.13941 0.20074 C -0.1474 0.2086 -0.15677 0.21438 -0.16406 0.22201 C -0.17552 0.23311 -0.15677 0.2204 -0.17639 0.2352 C -0.1816 0.2389 -0.18715 0.2426 -0.19253 0.24514 C -0.19497 0.2463 -0.19757 0.24699 -0.2 0.24838 C -0.21094 0.25509 -0.22118 0.26318 -0.23333 0.26642 C -0.28646 0.29417 -0.33872 0.32562 -0.39253 0.35199 C -0.42222 0.36656 -0.44965 0.3883 -0.48021 0.39963 C -0.48976 0.40957 -0.50156 0.40726 -0.51233 0.41443 C -0.5224 0.42137 -0.53125 0.42784 -0.54184 0.43247 C -0.54861 0.43941 -0.55469 0.44866 -0.56285 0.45236 C -0.57066 0.45999 -0.57743 0.46762 -0.58507 0.47525 C -0.58594 0.47756 -0.58646 0.47988 -0.5875 0.48196 C -0.58819 0.48335 -0.58941 0.48381 -0.5901 0.4852 C -0.59097 0.48705 -0.59219 0.4956 -0.59253 0.49676 C -0.59566 0.51202 -0.59687 0.52752 -0.6 0.54278 C -0.59948 0.55203 -0.59965 0.56151 -0.59861 0.57077 C -0.59844 0.57262 -0.5967 0.57377 -0.59618 0.57562 C -0.59514 0.57886 -0.59427 0.5821 -0.59375 0.58557 C -0.59062 0.60684 -0.58628 0.62257 -0.5691 0.62835 C -0.55347 0.62789 -0.53785 0.62766 -0.52222 0.62673 C -0.51458 0.62627 -0.50868 0.61887 -0.50122 0.61679 C -0.49358 0.61031 -0.48524 0.60592 -0.47778 0.59875 C -0.46979 0.59112 -0.46233 0.58117 -0.45417 0.574 C -0.45191 0.57192 -0.44913 0.57123 -0.44687 0.56915 C -0.43628 0.55966 -0.42847 0.54348 -0.41597 0.53793 C -0.41181 0.53353 -0.40868 0.53029 -0.40365 0.52798 C -0.39531 0.51688 -0.38403 0.50832 -0.37274 0.50324 C -0.36076 0.49052 -0.34601 0.48311 -0.33194 0.47525 C -0.32292 0.47016 -0.31406 0.46253 -0.30486 0.45721 C -0.27934 0.44218 -0.25191 0.43478 -0.22465 0.42761 C -0.1901 0.42923 -0.19896 0.42322 -0.18142 0.43917 C -0.17795 0.44241 -0.17483 0.44588 -0.17153 0.44912 C -0.1691 0.45143 -0.16649 0.45351 -0.16406 0.45559 C -0.16285 0.45675 -0.16042 0.45883 -0.16042 0.45906 C -0.16076 0.46045 -0.27101 0.55226 -0.27101 0.5525 " pathEditMode="relative" rAng="0" ptsTypes="ffffffffffffffffffffffffffffffffffffffffff">
                                      <p:cBhvr>
                                        <p:cTn id="26" dur="2000" fill="hold"/>
                                        <p:tgtEl>
                                          <p:spTgt spid="19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0" y="3140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51064E-7 C 0.00625 0.00277 0.00608 0.00416 0.00747 0.01318 C 0.00712 0.02035 0.00747 0.02752 0.00625 0.03446 C 0.004 0.04695 0.00139 0.04625 -0.00364 0.05435 C -0.01076 0.06591 -0.01753 0.08025 -0.02708 0.08881 C -0.03576 0.09644 -0.04514 0.10314 -0.05312 0.11193 C -0.07066 0.13136 -0.0868 0.14223 -0.10625 0.15634 C -0.125 0.16975 -0.14323 0.18201 -0.16302 0.19241 C -0.17934 0.20097 -0.19496 0.21277 -0.21232 0.21716 C -0.23281 0.22248 -0.25364 0.22572 -0.27413 0.23034 C -0.275 0.23057 -0.29531 0.23427 -0.3 0.2352 C -0.30295 0.23566 -0.30868 0.23682 -0.30868 0.23705 C -0.32691 0.24491 -0.31823 0.24237 -0.33455 0.24514 C -0.34843 0.25116 -0.35989 0.26041 -0.37291 0.26804 C -0.38611 0.2759 -0.40208 0.27868 -0.41475 0.2877 C -0.42205 0.29301 -0.42795 0.30203 -0.43576 0.30597 C -0.45225 0.31452 -0.42587 0.29787 -0.44809 0.31082 C -0.45416 0.31429 -0.45798 0.32192 -0.46302 0.32724 C -0.46736 0.33164 -0.46892 0.33048 -0.47153 0.33557 C -0.47396 0.34042 -0.47656 0.35199 -0.47656 0.35222 C -0.47552 0.36147 -0.47621 0.37165 -0.47291 0.37997 C -0.46076 0.41166 -0.43038 0.42646 -0.40746 0.43756 C -0.40364 0.43941 -0.40017 0.44218 -0.39635 0.44403 C -0.39028 0.44704 -0.38403 0.44958 -0.37778 0.45236 C -0.37673 0.45282 -0.35955 0.4556 -0.3592 0.4556 C -0.34791 0.45768 -0.33732 0.46207 -0.32587 0.46369 C -0.31649 0.46693 -0.30729 0.46762 -0.29757 0.46878 C -0.28489 0.47294 -0.27569 0.4741 -0.2618 0.47525 C -0.25243 0.47919 -0.24462 0.48774 -0.23576 0.49329 C -0.23142 0.49931 -0.2283 0.50116 -0.22222 0.50324 C -0.21771 0.50717 -0.21788 0.50994 -0.21597 0.51642 C -0.21441 0.53076 -0.21475 0.52405 -0.21475 0.53608 " pathEditMode="relative" rAng="0" ptsTypes="fffffffffffffffffffffffffffffffA">
                                      <p:cBhvr>
                                        <p:cTn id="28" dur="2000" fill="hold"/>
                                        <p:tgtEl>
                                          <p:spTgt spid="19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55" y="268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44033E-7 C -0.00035 -0.02914 -0.00052 -0.05805 -0.00122 -0.08719 C -0.00139 -0.0969 -0.00434 -0.10731 -0.00608 -0.11679 C -0.00833 -0.12905 -0.00938 -0.14084 -0.01233 -0.15287 C -0.01458 -0.16212 -0.02101 -0.17206 -0.02465 -0.18085 C -0.03195 -0.1982 -0.03976 -0.21415 -0.05052 -0.22849 C -0.05469 -0.23404 -0.06076 -0.23705 -0.06545 -0.24167 C -0.06945 -0.25023 -0.07431 -0.24815 -0.08021 -0.25648 C -0.08142 -0.25809 -0.08229 -0.26041 -0.08386 -0.26156 C -0.08611 -0.26318 -0.09132 -0.2648 -0.09132 -0.26457 C -0.09844 -0.27197 -0.10677 -0.27428 -0.11476 -0.2796 C -0.12083 -0.28353 -0.12708 -0.28608 -0.13333 -0.28955 C -0.1375 -0.29186 -0.14115 -0.29672 -0.14566 -0.29764 C -0.16667 -0.30157 -0.1875 -0.30782 -0.20851 -0.31244 C -0.25382 -0.31175 -0.28976 -0.31082 -0.33212 -0.30759 C -0.33542 -0.30712 -0.33854 -0.30666 -0.34184 -0.30597 C -0.34358 -0.3055 -0.34514 -0.30458 -0.34688 -0.30435 C -0.35434 -0.30296 -0.3691 -0.30088 -0.3691 -0.30065 C -0.37726 -0.29718 -0.3717 -0.30019 -0.38507 -0.28955 C -0.38785 -0.28747 -0.39479 -0.28446 -0.39879 -0.28284 C -0.40729 -0.27521 -0.41667 -0.2685 -0.42465 -0.25994 C -0.43021 -0.25393 -0.43247 -0.24815 -0.43698 -0.24167 C -0.43889 -0.23404 -0.44236 -0.2278 -0.44445 -0.2204 C -0.44757 -0.20907 -0.44896 -0.19727 -0.45174 -0.18594 C -0.45399 -0.1642 -0.45799 -0.14315 -0.46042 -0.12165 C -0.46233 -0.10546 -0.46337 -0.08742 -0.46788 -0.07239 C -0.48351 0.05458 -0.51198 0.01295 -0.51198 0.24399 " pathEditMode="relative" rAng="0" ptsTypes="fffffffffffffffffffffffffff">
                                      <p:cBhvr>
                                        <p:cTn id="31" dur="2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08" y="-342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9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9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9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1956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2" grpId="0"/>
      <p:bldP spid="1956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1331640" y="1920876"/>
            <a:ext cx="2808312" cy="12200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6012160" y="1920876"/>
            <a:ext cx="2448272" cy="13363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395536" y="4077072"/>
            <a:ext cx="8424936" cy="24985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600200" y="4724400"/>
            <a:ext cx="70754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50000">
                      <a:srgbClr val="A7FFDB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Сумма, произведение</a:t>
            </a: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 и </a:t>
            </a: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разност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целых  чисел  есть число  </a:t>
            </a:r>
            <a:r>
              <a:rPr lang="ru-RU" sz="36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целое</a:t>
            </a:r>
            <a:r>
              <a:rPr lang="ru-RU" sz="3600" b="1" i="1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6388" name="Picture 2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805113" y="300038"/>
            <a:ext cx="363378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b="1" i="1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Целые числа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438400" y="1219200"/>
            <a:ext cx="49343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no Pro Smbd SmText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…-3;-2;-1;0;1</a:t>
            </a:r>
            <a:r>
              <a:rPr lang="ru-RU" dirty="0">
                <a:solidFill>
                  <a:srgbClr val="000000"/>
                </a:solidFill>
                <a:latin typeface="Times New Roman" pitchFamily="18" charset="0"/>
              </a:rPr>
              <a:t>;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2; 3,... 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475656" y="1920876"/>
            <a:ext cx="294394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BFF9EA"/>
                    </a:gs>
                    <a:gs pos="50000">
                      <a:schemeClr val="bg1"/>
                    </a:gs>
                    <a:gs pos="100000">
                      <a:srgbClr val="BFF9EA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000" b="1" i="1" dirty="0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</a:t>
            </a:r>
            <a:r>
              <a:rPr lang="ru-RU" sz="48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ru-RU" sz="40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ru-RU" sz="4000" b="1" i="1" dirty="0">
                <a:solidFill>
                  <a:srgbClr val="000000"/>
                </a:solidFill>
                <a:latin typeface="Times New Roman" pitchFamily="18" charset="0"/>
              </a:rPr>
              <a:t>целое</a:t>
            </a:r>
          </a:p>
        </p:txBody>
      </p:sp>
      <p:graphicFrame>
        <p:nvGraphicFramePr>
          <p:cNvPr id="163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66216"/>
              </p:ext>
            </p:extLst>
          </p:nvPr>
        </p:nvGraphicFramePr>
        <p:xfrm>
          <a:off x="6187281" y="2189162"/>
          <a:ext cx="20208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Формула" r:id="rId4" imgW="444114" imgH="177646" progId="Equation.3">
                  <p:embed/>
                </p:oleObj>
              </mc:Choice>
              <mc:Fallback>
                <p:oleObj name="Формула" r:id="rId4" imgW="4441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281" y="2189162"/>
                        <a:ext cx="20208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Двойная стрелка влево/вправо 4"/>
          <p:cNvSpPr/>
          <p:nvPr/>
        </p:nvSpPr>
        <p:spPr>
          <a:xfrm>
            <a:off x="4327398" y="2286000"/>
            <a:ext cx="14620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низ 5"/>
          <p:cNvSpPr/>
          <p:nvPr/>
        </p:nvSpPr>
        <p:spPr>
          <a:xfrm rot="20646338">
            <a:off x="672215" y="2314058"/>
            <a:ext cx="484632" cy="20037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4726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/>
          <p:cNvSpPr/>
          <p:nvPr/>
        </p:nvSpPr>
        <p:spPr>
          <a:xfrm>
            <a:off x="0" y="188640"/>
            <a:ext cx="9144000" cy="22322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838200" y="458788"/>
            <a:ext cx="80438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>
                <a:solidFill>
                  <a:srgbClr val="FF058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Дроби</a:t>
            </a:r>
            <a:r>
              <a:rPr lang="ru-RU" sz="3200" b="1" i="1">
                <a:solidFill>
                  <a:srgbClr val="000000"/>
                </a:solidFill>
                <a:latin typeface="Times New Roman" pitchFamily="18" charset="0"/>
              </a:rPr>
              <a:t> естественно возникли при решении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>
                <a:solidFill>
                  <a:srgbClr val="000000"/>
                </a:solidFill>
                <a:latin typeface="Times New Roman" pitchFamily="18" charset="0"/>
              </a:rPr>
              <a:t>задач о разделе имущества, измерении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i="1">
                <a:solidFill>
                  <a:srgbClr val="000000"/>
                </a:solidFill>
                <a:latin typeface="Times New Roman" pitchFamily="18" charset="0"/>
              </a:rPr>
              <a:t>земельных участков, исчислении времени.</a:t>
            </a:r>
            <a:r>
              <a:rPr lang="ru-RU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16403" name="Picture 19" descr="01_clip_image04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833836"/>
            <a:ext cx="5562600" cy="257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0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91" y="4221088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Стрелка вправо 2"/>
          <p:cNvSpPr/>
          <p:nvPr/>
        </p:nvSpPr>
        <p:spPr>
          <a:xfrm rot="18511660">
            <a:off x="-52630" y="2882484"/>
            <a:ext cx="2531767" cy="6405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21" y="2924945"/>
            <a:ext cx="5850381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 3"/>
          <p:cNvSpPr/>
          <p:nvPr/>
        </p:nvSpPr>
        <p:spPr>
          <a:xfrm>
            <a:off x="2123728" y="3990863"/>
            <a:ext cx="5328592" cy="13245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944128" y="5315408"/>
            <a:ext cx="8131317" cy="13322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664" y="4235568"/>
            <a:ext cx="6381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908" y="4157652"/>
            <a:ext cx="4762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1919" y="4187943"/>
            <a:ext cx="4476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174" y="4140318"/>
            <a:ext cx="63817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493" y="4235568"/>
            <a:ext cx="6381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219" y="4182555"/>
            <a:ext cx="81181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471" y="4101592"/>
            <a:ext cx="9144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065" y="5385403"/>
            <a:ext cx="6602351" cy="1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трелка вниз 5"/>
          <p:cNvSpPr/>
          <p:nvPr/>
        </p:nvSpPr>
        <p:spPr>
          <a:xfrm rot="18101171">
            <a:off x="2002599" y="4807144"/>
            <a:ext cx="242316" cy="7328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6686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51521" y="228601"/>
            <a:ext cx="4320480" cy="1905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2"/>
          <p:cNvSpPr/>
          <p:nvPr/>
        </p:nvSpPr>
        <p:spPr>
          <a:xfrm>
            <a:off x="4572000" y="116632"/>
            <a:ext cx="4464496" cy="21693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1066800" y="2438400"/>
            <a:ext cx="6477000" cy="411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Нижний колонтитул 1"/>
          <p:cNvSpPr>
            <a:spLocks noGrp="1"/>
          </p:cNvSpPr>
          <p:nvPr>
            <p:ph type="ftr" sz="quarter" idx="11"/>
          </p:nvPr>
        </p:nvSpPr>
        <p:spPr>
          <a:xfrm flipV="1">
            <a:off x="10188624" y="6021287"/>
            <a:ext cx="144016" cy="528737"/>
          </a:xfrm>
        </p:spPr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41986" name="Oval 2"/>
          <p:cNvSpPr>
            <a:spLocks noChangeArrowheads="1"/>
          </p:cNvSpPr>
          <p:nvPr/>
        </p:nvSpPr>
        <p:spPr bwMode="auto">
          <a:xfrm>
            <a:off x="1066800" y="2438400"/>
            <a:ext cx="6477000" cy="4114800"/>
          </a:xfrm>
          <a:prstGeom prst="ellipse">
            <a:avLst/>
          </a:prstGeom>
          <a:gradFill rotWithShape="1">
            <a:gsLst>
              <a:gs pos="0">
                <a:srgbClr val="FA86C8"/>
              </a:gs>
              <a:gs pos="100000">
                <a:srgbClr val="3399FF">
                  <a:alpha val="39998"/>
                </a:srgbClr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4000" b="1" smtClean="0">
              <a:solidFill>
                <a:srgbClr val="000000"/>
              </a:solidFill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486400" y="366713"/>
            <a:ext cx="30591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Целые числа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608013" y="381000"/>
            <a:ext cx="3570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000" b="1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Дробные числа</a:t>
            </a:r>
          </a:p>
        </p:txBody>
      </p:sp>
      <p:grpSp>
        <p:nvGrpSpPr>
          <p:cNvPr id="41991" name="Group 7"/>
          <p:cNvGrpSpPr>
            <a:grpSpLocks/>
          </p:cNvGrpSpPr>
          <p:nvPr/>
        </p:nvGrpSpPr>
        <p:grpSpPr bwMode="auto">
          <a:xfrm>
            <a:off x="4953000" y="1295400"/>
            <a:ext cx="631825" cy="631825"/>
            <a:chOff x="576" y="1584"/>
            <a:chExt cx="336" cy="336"/>
          </a:xfrm>
        </p:grpSpPr>
        <p:sp>
          <p:nvSpPr>
            <p:cNvPr id="17456" name="Oval 8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7" name="Text Box 9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smtClean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41994" name="Group 10"/>
          <p:cNvGrpSpPr>
            <a:grpSpLocks/>
          </p:cNvGrpSpPr>
          <p:nvPr/>
        </p:nvGrpSpPr>
        <p:grpSpPr bwMode="auto">
          <a:xfrm>
            <a:off x="5562600" y="1295400"/>
            <a:ext cx="631825" cy="631825"/>
            <a:chOff x="576" y="1584"/>
            <a:chExt cx="336" cy="336"/>
          </a:xfrm>
        </p:grpSpPr>
        <p:sp>
          <p:nvSpPr>
            <p:cNvPr id="17454" name="Oval 11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5" name="Text Box 12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800" smtClean="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41997" name="Group 13"/>
          <p:cNvGrpSpPr>
            <a:grpSpLocks/>
          </p:cNvGrpSpPr>
          <p:nvPr/>
        </p:nvGrpSpPr>
        <p:grpSpPr bwMode="auto">
          <a:xfrm>
            <a:off x="6172200" y="1295400"/>
            <a:ext cx="631825" cy="631825"/>
            <a:chOff x="576" y="1584"/>
            <a:chExt cx="336" cy="336"/>
          </a:xfrm>
        </p:grpSpPr>
        <p:sp>
          <p:nvSpPr>
            <p:cNvPr id="17452" name="Oval 14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3" name="Text Box 15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smtClean="0">
                  <a:solidFill>
                    <a:srgbClr val="000000"/>
                  </a:solidFill>
                </a:rPr>
                <a:t>-4</a:t>
              </a:r>
            </a:p>
          </p:txBody>
        </p:sp>
      </p:grpSp>
      <p:grpSp>
        <p:nvGrpSpPr>
          <p:cNvPr id="42000" name="Group 16"/>
          <p:cNvGrpSpPr>
            <a:grpSpLocks/>
          </p:cNvGrpSpPr>
          <p:nvPr/>
        </p:nvGrpSpPr>
        <p:grpSpPr bwMode="auto">
          <a:xfrm>
            <a:off x="6781800" y="1295400"/>
            <a:ext cx="631825" cy="631825"/>
            <a:chOff x="576" y="1584"/>
            <a:chExt cx="336" cy="336"/>
          </a:xfrm>
        </p:grpSpPr>
        <p:sp>
          <p:nvSpPr>
            <p:cNvPr id="17450" name="Oval 17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51" name="Text Box 18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9</a:t>
              </a:r>
            </a:p>
          </p:txBody>
        </p:sp>
      </p:grp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8001000" y="1295400"/>
            <a:ext cx="631825" cy="631825"/>
            <a:chOff x="576" y="1584"/>
            <a:chExt cx="336" cy="336"/>
          </a:xfrm>
        </p:grpSpPr>
        <p:sp>
          <p:nvSpPr>
            <p:cNvPr id="17448" name="Oval 20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9" name="Text Box 21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10</a:t>
              </a:r>
            </a:p>
          </p:txBody>
        </p:sp>
      </p:grpSp>
      <p:grpSp>
        <p:nvGrpSpPr>
          <p:cNvPr id="42006" name="Group 22"/>
          <p:cNvGrpSpPr>
            <a:grpSpLocks/>
          </p:cNvGrpSpPr>
          <p:nvPr/>
        </p:nvGrpSpPr>
        <p:grpSpPr bwMode="auto">
          <a:xfrm>
            <a:off x="7391400" y="1295400"/>
            <a:ext cx="631825" cy="631825"/>
            <a:chOff x="576" y="1584"/>
            <a:chExt cx="336" cy="336"/>
          </a:xfrm>
        </p:grpSpPr>
        <p:sp>
          <p:nvSpPr>
            <p:cNvPr id="17446" name="Oval 23"/>
            <p:cNvSpPr>
              <a:spLocks noChangeArrowheads="1"/>
            </p:cNvSpPr>
            <p:nvPr/>
          </p:nvSpPr>
          <p:spPr bwMode="auto">
            <a:xfrm>
              <a:off x="576" y="1584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118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7" name="Text Box 24"/>
            <p:cNvSpPr txBox="1">
              <a:spLocks noChangeArrowheads="1"/>
            </p:cNvSpPr>
            <p:nvPr/>
          </p:nvSpPr>
          <p:spPr bwMode="auto">
            <a:xfrm>
              <a:off x="624" y="1584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FF1188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58</a:t>
              </a:r>
            </a:p>
          </p:txBody>
        </p:sp>
      </p:grpSp>
      <p:grpSp>
        <p:nvGrpSpPr>
          <p:cNvPr id="42012" name="Group 28"/>
          <p:cNvGrpSpPr>
            <a:grpSpLocks/>
          </p:cNvGrpSpPr>
          <p:nvPr/>
        </p:nvGrpSpPr>
        <p:grpSpPr bwMode="auto">
          <a:xfrm>
            <a:off x="1761331" y="1132234"/>
            <a:ext cx="631825" cy="631825"/>
            <a:chOff x="2064" y="1920"/>
            <a:chExt cx="398" cy="398"/>
          </a:xfrm>
        </p:grpSpPr>
        <p:sp>
          <p:nvSpPr>
            <p:cNvPr id="17444" name="Oval 29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5" name="Text Box 30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7,1</a:t>
              </a:r>
            </a:p>
          </p:txBody>
        </p:sp>
      </p:grpSp>
      <p:grpSp>
        <p:nvGrpSpPr>
          <p:cNvPr id="42015" name="Group 31"/>
          <p:cNvGrpSpPr>
            <a:grpSpLocks/>
          </p:cNvGrpSpPr>
          <p:nvPr/>
        </p:nvGrpSpPr>
        <p:grpSpPr bwMode="auto">
          <a:xfrm>
            <a:off x="2411761" y="1100974"/>
            <a:ext cx="631825" cy="631825"/>
            <a:chOff x="2064" y="1920"/>
            <a:chExt cx="398" cy="398"/>
          </a:xfrm>
        </p:grpSpPr>
        <p:sp>
          <p:nvSpPr>
            <p:cNvPr id="17442" name="Oval 32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3" name="Text Box 33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b="0" dirty="0" smtClean="0">
                  <a:solidFill>
                    <a:srgbClr val="000000"/>
                  </a:solidFill>
                </a:rPr>
                <a:t>3,2</a:t>
              </a:r>
            </a:p>
          </p:txBody>
        </p:sp>
      </p:grpSp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3043586" y="1065502"/>
            <a:ext cx="762000" cy="631825"/>
            <a:chOff x="1968" y="864"/>
            <a:chExt cx="480" cy="398"/>
          </a:xfrm>
        </p:grpSpPr>
        <p:sp>
          <p:nvSpPr>
            <p:cNvPr id="17440" name="Oval 35"/>
            <p:cNvSpPr>
              <a:spLocks noChangeArrowheads="1"/>
            </p:cNvSpPr>
            <p:nvPr/>
          </p:nvSpPr>
          <p:spPr bwMode="auto">
            <a:xfrm>
              <a:off x="1968" y="864"/>
              <a:ext cx="432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41" name="Text Box 36"/>
            <p:cNvSpPr txBox="1">
              <a:spLocks noChangeArrowheads="1"/>
            </p:cNvSpPr>
            <p:nvPr/>
          </p:nvSpPr>
          <p:spPr bwMode="auto">
            <a:xfrm>
              <a:off x="2020" y="912"/>
              <a:ext cx="4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</a:rPr>
                <a:t>0,(2)</a:t>
              </a:r>
            </a:p>
          </p:txBody>
        </p:sp>
      </p:grpSp>
      <p:grpSp>
        <p:nvGrpSpPr>
          <p:cNvPr id="42021" name="Group 37"/>
          <p:cNvGrpSpPr>
            <a:grpSpLocks/>
          </p:cNvGrpSpPr>
          <p:nvPr/>
        </p:nvGrpSpPr>
        <p:grpSpPr bwMode="auto">
          <a:xfrm>
            <a:off x="3733800" y="1025066"/>
            <a:ext cx="631825" cy="631825"/>
            <a:chOff x="2064" y="1920"/>
            <a:chExt cx="398" cy="398"/>
          </a:xfrm>
        </p:grpSpPr>
        <p:sp>
          <p:nvSpPr>
            <p:cNvPr id="17438" name="Oval 38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600" smtClean="0">
                  <a:solidFill>
                    <a:srgbClr val="000000"/>
                  </a:solidFill>
                  <a:latin typeface="Times New Roman" pitchFamily="18" charset="0"/>
                </a:rPr>
                <a:t>0,1</a:t>
              </a:r>
            </a:p>
          </p:txBody>
        </p:sp>
      </p:grpSp>
      <p:grpSp>
        <p:nvGrpSpPr>
          <p:cNvPr id="42024" name="Group 40"/>
          <p:cNvGrpSpPr>
            <a:grpSpLocks/>
          </p:cNvGrpSpPr>
          <p:nvPr/>
        </p:nvGrpSpPr>
        <p:grpSpPr bwMode="auto">
          <a:xfrm>
            <a:off x="421120" y="1162829"/>
            <a:ext cx="631825" cy="631825"/>
            <a:chOff x="2064" y="1920"/>
            <a:chExt cx="398" cy="398"/>
          </a:xfrm>
        </p:grpSpPr>
        <p:sp>
          <p:nvSpPr>
            <p:cNvPr id="17436" name="Oval 41"/>
            <p:cNvSpPr>
              <a:spLocks noChangeArrowheads="1"/>
            </p:cNvSpPr>
            <p:nvPr/>
          </p:nvSpPr>
          <p:spPr bwMode="auto">
            <a:xfrm>
              <a:off x="2064" y="1920"/>
              <a:ext cx="398" cy="39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4000" b="1" smtClean="0">
                <a:solidFill>
                  <a:srgbClr val="000000"/>
                </a:solidFill>
              </a:endParaRPr>
            </a:p>
          </p:txBody>
        </p:sp>
        <p:sp>
          <p:nvSpPr>
            <p:cNvPr id="17437" name="Text Box 42"/>
            <p:cNvSpPr txBox="1">
              <a:spLocks noChangeArrowheads="1"/>
            </p:cNvSpPr>
            <p:nvPr/>
          </p:nvSpPr>
          <p:spPr bwMode="auto">
            <a:xfrm>
              <a:off x="2112" y="1968"/>
              <a:ext cx="2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rgbClr val="3399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no Pro Smbd SmText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smtClean="0">
                  <a:solidFill>
                    <a:srgbClr val="000000"/>
                  </a:solidFill>
                </a:rPr>
                <a:t>2/7</a:t>
              </a:r>
            </a:p>
          </p:txBody>
        </p:sp>
      </p:grp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1212851" y="3933056"/>
            <a:ext cx="61785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6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Рациональные</a:t>
            </a:r>
          </a:p>
        </p:txBody>
      </p:sp>
      <p:pic>
        <p:nvPicPr>
          <p:cNvPr id="17428" name="Picture 45" descr="5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539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030" name="Object 46"/>
          <p:cNvGraphicFramePr>
            <a:graphicFrameLocks noChangeAspect="1"/>
          </p:cNvGraphicFramePr>
          <p:nvPr/>
        </p:nvGraphicFramePr>
        <p:xfrm>
          <a:off x="7467600" y="2362200"/>
          <a:ext cx="993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Формула" r:id="rId4" imgW="418918" imgH="545863" progId="Equation.3">
                  <p:embed/>
                </p:oleObj>
              </mc:Choice>
              <mc:Fallback>
                <p:oleObj name="Формула" r:id="rId4" imgW="418918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62200"/>
                        <a:ext cx="9937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FF9EA"/>
                                </a:gs>
                                <a:gs pos="50000">
                                  <a:schemeClr val="bg1"/>
                                </a:gs>
                                <a:gs pos="100000">
                                  <a:srgbClr val="BFF9EA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34" name="Group 50"/>
          <p:cNvGrpSpPr>
            <a:grpSpLocks/>
          </p:cNvGrpSpPr>
          <p:nvPr/>
        </p:nvGrpSpPr>
        <p:grpSpPr bwMode="auto">
          <a:xfrm>
            <a:off x="1111682" y="1131887"/>
            <a:ext cx="631825" cy="631825"/>
            <a:chOff x="816" y="864"/>
            <a:chExt cx="398" cy="398"/>
          </a:xfrm>
        </p:grpSpPr>
        <p:grpSp>
          <p:nvGrpSpPr>
            <p:cNvPr id="17432" name="Group 25"/>
            <p:cNvGrpSpPr>
              <a:grpSpLocks/>
            </p:cNvGrpSpPr>
            <p:nvPr/>
          </p:nvGrpSpPr>
          <p:grpSpPr bwMode="auto">
            <a:xfrm>
              <a:off x="816" y="864"/>
              <a:ext cx="398" cy="398"/>
              <a:chOff x="2064" y="1920"/>
              <a:chExt cx="398" cy="398"/>
            </a:xfrm>
          </p:grpSpPr>
          <p:sp>
            <p:nvSpPr>
              <p:cNvPr id="17434" name="Oval 26"/>
              <p:cNvSpPr>
                <a:spLocks noChangeArrowheads="1"/>
              </p:cNvSpPr>
              <p:nvPr/>
            </p:nvSpPr>
            <p:spPr bwMode="auto">
              <a:xfrm>
                <a:off x="2064" y="1920"/>
                <a:ext cx="398" cy="3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40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5" name="Text Box 27"/>
              <p:cNvSpPr txBox="1">
                <a:spLocks noChangeArrowheads="1"/>
              </p:cNvSpPr>
              <p:nvPr/>
            </p:nvSpPr>
            <p:spPr bwMode="auto">
              <a:xfrm>
                <a:off x="2112" y="1968"/>
                <a:ext cx="28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33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no Pro Smbd SmText" pitchFamily="18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ru-RU" sz="1600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7433" name="Object 49"/>
            <p:cNvGraphicFramePr>
              <a:graphicFrameLocks noChangeAspect="1"/>
            </p:cNvGraphicFramePr>
            <p:nvPr/>
          </p:nvGraphicFramePr>
          <p:xfrm>
            <a:off x="960" y="912"/>
            <a:ext cx="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12"/>
                          <a:ext cx="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7142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81221E-6 C 0.00174 0.00162 0.0033 0.00347 0.00504 0.00485 C 0.00608 0.00578 0.00764 0.00555 0.00868 0.00647 C 0.01684 0.01318 0.02431 0.02336 0.03212 0.03122 C 0.04219 0.04116 0.05052 0.05342 0.06181 0.06082 C 0.06667 0.06753 0.06997 0.07423 0.07656 0.07724 C 0.0809 0.08695 0.08316 0.0858 0.08768 0.09366 C 0.09757 0.11124 0.10434 0.13251 0.11736 0.14639 C 0.12275 0.16073 0.1158 0.14408 0.12726 0.16281 C 0.13247 0.17137 0.12969 0.1716 0.13455 0.18085 C 0.13768 0.18686 0.14219 0.19172 0.14566 0.19727 C 0.14827 0.20791 0.14497 0.19704 0.15313 0.21045 C 0.15781 0.21808 0.16354 0.23427 0.1691 0.24167 C 0.17031 0.24329 0.17188 0.24468 0.17292 0.24676 C 0.18229 0.26526 0.1724 0.25069 0.179 0.25994 C 0.18368 0.27428 0.1875 0.28862 0.19271 0.30249 C 0.19479 0.30781 0.19549 0.31383 0.19757 0.31915 C 0.19896 0.32262 0.20104 0.32539 0.20243 0.32886 C 0.20677 0.34019 0.20729 0.35291 0.21233 0.36355 C 0.21459 0.37511 0.21736 0.38043 0.21858 0.39315 C 0.21806 0.42183 0.21875 0.48173 0.2099 0.5148 C 0.20781 0.52289 0.20469 0.52983 0.20243 0.53769 C 0.19584 0.56036 0.19028 0.58418 0.17413 0.59852 C 0.16788 0.61147 0.15382 0.61702 0.14323 0.62164 C 0.1316 0.63321 0.11215 0.63066 0.09879 0.63159 C 0.08351 0.63459 0.0684 0.63991 0.05313 0.64292 C 0.04618 0.64431 0.03212 0.64639 0.03212 0.64662 C 0.01528 0.64593 -0.00156 0.64616 -0.0184 0.64477 C -0.02725 0.64408 -0.03785 0.63945 -0.04687 0.63806 C -0.0533 0.63598 -0.06076 0.63506 -0.06666 0.63159 C -0.07986 0.62396 -0.06128 0.63251 -0.07899 0.62488 C -0.09184 0.61355 -0.07205 0.6302 -0.08767 0.62002 C -0.08941 0.61887 -0.0908 0.61656 -0.09253 0.61517 C -0.09861 0.61054 -0.1059 0.60939 -0.11232 0.60522 C -0.11389 0.60245 -0.11597 0.5999 -0.11719 0.5969 C -0.11927 0.59181 -0.11857 0.58533 -0.121 0.58048 C -0.12309 0.57608 -0.13003 0.57493 -0.13333 0.574 C -0.13906 0.56891 -0.146 0.56776 -0.15173 0.56244 C -0.1566 0.55805 -0.16041 0.55203 -0.16545 0.54764 C -0.16962 0.5333 -0.17969 0.52659 -0.18889 0.51804 C -0.19566 0.51179 -0.19965 0.50509 -0.20729 0.5 C -0.21302 0.48196 -0.22257 0.46831 -0.23212 0.45397 C -0.23663 0.44704 -0.23958 0.43894 -0.24444 0.43247 C -0.24653 0.42391 -0.25555 0.40957 -0.25555 0.4098 C -0.25868 0.39685 -0.26128 0.38621 -0.26285 0.37326 C -0.26232 0.35453 -0.2651 0.33487 -0.26041 0.3173 C -0.25972 0.31475 -0.25781 0.31313 -0.25677 0.31082 C -0.25121 0.29833 -0.24653 0.28746 -0.23941 0.27636 C -0.23646 0.2641 -0.22916 0.25763 -0.22344 0.24838 C -0.21805 0.23959 -0.21927 0.23797 -0.21354 0.23034 C -0.20833 0.2234 -0.20295 0.21716 -0.19757 0.21045 C -0.19271 0.20444 -0.19062 0.19842 -0.18385 0.19565 C -0.1743 0.18709 -0.16389 0.17114 -0.15312 0.16767 C -0.14791 0.16327 -0.14427 0.16119 -0.13819 0.15957 C -0.13611 0.15842 -0.13403 0.15772 -0.13212 0.15633 C -0.13107 0.15541 -0.13055 0.15356 -0.12951 0.15286 C -0.1217 0.14755 -0.11232 0.14361 -0.10364 0.14153 C -0.09826 0.14038 -0.08767 0.13806 -0.08767 0.1383 C -0.06823 0.13853 -0.05225 0.13691 -0.03298 0.13853 C -0.02309 0.13899 0.01285 0.20583 0.01389 0.20652 C 0.01493 0.20721 -0.01857 0.15657 -0.02708 0.14338 " pathEditMode="relative" rAng="0" ptsTypes="fffffffffffffffffffffffffffffffffffffffffffffffffffffffffffaf">
                                      <p:cBhvr>
                                        <p:cTn id="6" dur="20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323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64477E-6 C 0.00885 0.01179 0.01458 0.02497 0.02222 0.03792 C 0.02396 0.04093 0.02656 0.04301 0.02847 0.04602 C 0.03802 0.06059 0.04566 0.07793 0.05434 0.09366 C 0.05937 0.10268 0.06493 0.11147 0.07031 0.12002 C 0.07673 0.13043 0.08125 0.14269 0.08767 0.15286 C 0.09809 0.16905 0.10972 0.18594 0.11858 0.20397 C 0.125 0.21693 0.13125 0.23057 0.13819 0.24352 C 0.14132 0.2493 0.14427 0.25508 0.14809 0.25994 C 0.14983 0.26202 0.15173 0.2641 0.15312 0.26642 C 0.16545 0.287 0.17483 0.31174 0.18889 0.33048 C 0.1901 0.33372 0.19114 0.33718 0.19253 0.34042 C 0.19323 0.34204 0.19444 0.34343 0.19514 0.34528 C 0.1993 0.35615 0.20087 0.36887 0.20486 0.37997 C 0.20434 0.39361 0.20694 0.40888 0.20243 0.42113 C 0.19809 0.43293 0.18698 0.44264 0.17778 0.44565 C 0.16823 0.44495 0.15851 0.44611 0.1493 0.44241 C 0.14045 0.43894 0.13594 0.42645 0.12708 0.42275 C 0.11875 0.41489 0.11875 0.40795 0.11354 0.39963 C 0.1066 0.38876 0.10156 0.37627 0.09514 0.36517 C 0.08958 0.35522 0.08229 0.34713 0.07656 0.33718 C 0.07378 0.32631 0.0776 0.33927 0.07031 0.32562 C 0.06962 0.32423 0.06979 0.32215 0.0691 0.32076 C 0.06233 0.30781 0.05347 0.29625 0.04444 0.28607 C 0.03489 0.26063 0.02743 0.26272 0.01233 0.24676 C -0.0007 0.23311 0.01042 0.40749 -0.0033 0.39523 C -0.00295 0.39639 -0.13681 0.57608 -0.02691 0.31938 C -0.02222 0.31938 0.08298 0.52659 0.08055 0.52012 " pathEditMode="relative" rAng="0" ptsTypes="ffffffffffffffffffffffffffff">
                                      <p:cBhvr>
                                        <p:cTn id="8" dur="2000" fill="hold"/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287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8.00185E-6 C 0.00677 0.00693 0.00625 0.01202 0.01233 0.0215 C 0.01546 0.02613 0.02223 0.03468 0.02223 0.03468 C 0.02743 0.05203 0.03855 0.06452 0.04688 0.07909 C 0.05382 0.09134 0.05712 0.09921 0.06546 0.11031 C 0.07014 0.12303 0.07379 0.1295 0.0816 0.13991 C 0.08889 0.15957 0.08073 0.13991 0.09393 0.16281 C 0.10469 0.18177 0.11546 0.2012 0.12605 0.22039 C 0.14896 0.26179 0.17205 0.30272 0.19514 0.34389 C 0.20695 0.36493 0.21059 0.40009 0.2198 0.42437 C 0.21945 0.43524 0.21962 0.44634 0.21858 0.45721 C 0.21858 0.45813 0.21389 0.46345 0.21355 0.46392 C 0.20747 0.47386 0.19601 0.47664 0.18646 0.47872 C 0.18021 0.47826 0.17396 0.47895 0.16789 0.4771 C 0.16164 0.47525 0.1566 0.46808 0.1507 0.46554 C 0.14202 0.45721 0.13542 0.44773 0.12969 0.43593 C 0.1257 0.42761 0.11927 0.4209 0.11493 0.41281 C 0.11059 0.40448 0.10764 0.39199 0.10122 0.38667 C 0.09862 0.37627 0.09636 0.36678 0.09271 0.35707 C 0.09011 0.34158 0.08455 0.32955 0.079 0.31591 C 0.07657 0.30226 0.07084 0.30041 0.06546 0.28954 C 0.06285 0.28422 0.06441 0.28468 0.06181 0.28468 " pathEditMode="relative" ptsTypes="fffffffffffffffffffffA">
                                      <p:cBhvr>
                                        <p:cTn id="10" dur="2000" fill="hold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85014E-8 C 0.01666 0.00439 0.03368 0.00717 0.05052 0.01156 C 0.08177 0.02983 0.11892 0.04602 0.15312 0.05111 C 0.16094 0.05412 0.16892 0.0555 0.17656 0.0592 C 0.19548 0.06822 0.16528 0.06175 0.19375 0.06591 C 0.22708 0.0784 0.2592 0.10962 0.29375 0.11517 C 0.32656 0.13575 0.36076 0.15264 0.39496 0.1679 C 0.4184 0.17831 0.43958 0.19658 0.46285 0.20722 C 0.46614 0.2086 0.46944 0.2093 0.47274 0.21068 C 0.47864 0.21323 0.48298 0.21947 0.48889 0.22202 C 0.50434 0.22895 0.4934 0.22202 0.50486 0.22872 C 0.52014 0.23774 0.53472 0.25069 0.5493 0.26156 C 0.56111 0.27035 0.57378 0.27798 0.58507 0.28793 C 0.59548 0.29718 0.60521 0.30874 0.61597 0.31753 C 0.62031 0.321 0.62535 0.32308 0.62951 0.32724 C 0.64375 0.34158 0.65746 0.3587 0.67153 0.3735 C 0.68212 0.3846 0.69791 0.39662 0.70729 0.41119 C 0.71666 0.42599 0.72187 0.44681 0.72465 0.46554 C 0.7243 0.4815 0.72482 0.49746 0.72344 0.51318 C 0.72274 0.52058 0.70868 0.54325 0.70486 0.54764 C 0.68541 0.56984 0.66545 0.5858 0.63941 0.58881 C 0.61892 0.58765 0.59826 0.58742 0.57778 0.58557 C 0.56024 0.58418 0.54184 0.57701 0.52465 0.57239 C 0.50208 0.56637 0.47934 0.56221 0.45677 0.55597 C 0.4434 0.55227 0.42916 0.55412 0.41597 0.54926 C 0.40173 0.54394 0.3868 0.5444 0.37274 0.53955 C 0.36024 0.53515 0.34965 0.53284 0.33698 0.53122 C 0.32569 0.52636 0.31423 0.52567 0.30243 0.52313 C 0.27899 0.51804 0.2559 0.51179 0.23212 0.50994 C 0.20521 0.50116 0.17673 0.49237 0.1493 0.48844 C 0.14236 0.48474 0.13698 0.48335 0.12951 0.48196 C 0.11857 0.4771 0.10764 0.47872 0.09618 0.47872 " pathEditMode="relative" rAng="0" ptsTypes="fffffffffffffffffffffffffffffffA">
                                      <p:cBhvr>
                                        <p:cTn id="12" dur="2000" fill="hold"/>
                                        <p:tgtEl>
                                          <p:spTgt spid="420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233" y="2944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7734E-6 C -0.00157 0.01087 -0.00539 0.01503 -0.0099 0.02312 C -0.01129 0.02567 -0.01181 0.02914 -0.01355 0.03122 C -0.02344 0.04324 -0.03577 0.04579 -0.04688 0.05434 C -0.05452 0.06036 -0.05087 0.05851 -0.05799 0.06082 C -0.08125 0.0814 -0.10921 0.10615 -0.13577 0.1184 C -0.1415 0.12095 -0.1474 0.12234 -0.15313 0.12488 C -0.16789 0.13852 -0.18594 0.14893 -0.19879 0.16605 C -0.20139 0.16951 -0.2033 0.17414 -0.20608 0.17761 C -0.20834 0.18038 -0.21129 0.18154 -0.21355 0.18408 C -0.21893 0.19056 -0.22049 0.19634 -0.22466 0.20397 C -0.2349 0.22294 -0.23421 0.22132 -0.24445 0.23681 C -0.25035 0.25531 -0.2408 0.22502 -0.24914 0.24167 C -0.25973 0.26272 -0.28889 0.33094 -0.29757 0.3536 C -0.29914 0.36216 -0.30244 0.37095 -0.30608 0.37835 C -0.30869 0.39222 -0.30521 0.37719 -0.31112 0.3913 C -0.3165 0.40402 -0.31129 0.395 -0.31476 0.4061 C -0.31528 0.40795 -0.3165 0.40934 -0.31719 0.41119 C -0.31771 0.41281 -0.31806 0.41443 -0.31841 0.41605 C -0.31928 0.4438 -0.32153 0.49098 -0.31841 0.51803 C -0.31823 0.51988 -0.30903 0.53538 -0.3073 0.53769 C -0.29566 0.55319 -0.27882 0.56383 -0.26285 0.56729 C -0.25365 0.57146 -0.2441 0.57146 -0.23455 0.57238 C -0.21771 0.57099 -0.20035 0.57238 -0.18386 0.56729 C -0.17466 0.56452 -0.17726 0.56336 -0.16789 0.55758 C -0.15348 0.54856 -0.14237 0.53862 -0.12952 0.52636 C -0.1073 0.50508 -0.08594 0.4845 -0.06667 0.45883 C -0.05556 0.44403 -0.04775 0.42298 -0.0382 0.4061 C -0.02066 0.37534 -0.00348 0.34458 0.01232 0.31244 C 0.01475 0.29972 0.0118 0.31198 0.01857 0.29602 C 0.02343 0.28445 0.02881 0.27173 0.03333 0.25994 C 0.03472 0.25254 0.03715 0.24676 0.03958 0.24005 C 0.04131 0.22086 0.0434 0.20536 0.03958 0.18408 C 0.03836 0.17715 0.02638 0.17668 0.02343 0.17275 " pathEditMode="relative" rAng="0" ptsTypes="ffffffffffffffffffffffffffffffffff">
                                      <p:cBhvr>
                                        <p:cTn id="14" dur="2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6" y="2860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62 C 0.00156 0.0215 0.00521 0.02266 0.00104 0.05434 C 0.00018 0.06082 -0.00416 0.06128 -0.00642 0.06568 C -0.01024 0.07284 -0.01319 0.07909 -0.01753 0.08556 C -0.025 0.0969 -0.03281 0.10592 -0.04097 0.11679 C -0.04722 0.12511 -0.06076 0.13251 -0.06805 0.13968 C -0.08246 0.15402 -0.09687 0.17252 -0.11371 0.18085 C -0.12187 0.19172 -0.1316 0.19495 -0.14219 0.2005 C -0.15469 0.20698 -0.16649 0.216 -0.17916 0.22201 C -0.19427 0.22918 -0.21163 0.23427 -0.22725 0.23843 C -0.23923 0.24537 -0.2533 0.25023 -0.26441 0.25971 C -0.28021 0.27312 -0.29774 0.28885 -0.3125 0.30411 C -0.31892 0.31082 -0.3243 0.31961 -0.33107 0.32562 C -0.33923 0.33279 -0.34271 0.33533 -0.34948 0.34366 C -0.35295 0.34782 -0.35625 0.35222 -0.35937 0.35684 C -0.36163 0.36008 -0.36319 0.36378 -0.36562 0.36679 C -0.37187 0.37442 -0.37882 0.38089 -0.38541 0.38806 C -0.39062 0.39361 -0.3934 0.40124 -0.39896 0.4061 C -0.40955 0.43015 -0.39462 0.39847 -0.40885 0.4209 C -0.41632 0.43247 -0.42048 0.44472 -0.42864 0.45559 C -0.43021 0.46161 -0.43298 0.466 -0.43472 0.47201 C -0.43767 0.48196 -0.43941 0.49283 -0.44097 0.50323 C -0.4408 0.50971 -0.44288 0.54347 -0.43594 0.55573 C -0.43055 0.56521 -0.42448 0.57076 -0.41753 0.57724 C -0.41163 0.58279 -0.4066 0.59042 -0.40017 0.59528 C -0.39375 0.60013 -0.38576 0.60083 -0.37916 0.60522 C -0.36962 0.61147 -0.36302 0.61494 -0.35208 0.61679 C -0.33732 0.6147 -0.32187 0.61586 -0.30764 0.61008 C -0.28594 0.60129 -0.2658 0.58603 -0.24462 0.57562 C -0.22621 0.5666 -0.20764 0.55689 -0.19028 0.5444 C -0.17934 0.53654 -0.1684 0.5289 -0.15816 0.51965 C -0.14878 0.5111 -0.13837 0.50069 -0.12725 0.49653 C -0.1 0.47571 -0.13507 0.50138 -0.11128 0.48681 C -0.10121 0.48057 -0.09288 0.47016 -0.08281 0.46369 C -0.07725 0.45629 -0.07048 0.45212 -0.06441 0.44565 C -0.04184 0.4216 -0.01875 0.39847 0.00469 0.3765 C 0.01771 0.36401 0.02882 0.3499 0.04306 0.3388 C 0.05556 0.32886 0.06493 0.31267 0.07761 0.30249 C 0.08195 0.29278 0.09011 0.27705 0.09618 0.26965 C 0.09861 0.26318 0.09983 0.25647 0.10226 0.25 C 0.10052 0.24259 0.08854 0.24028 0.08247 0.24005 C 0.06927 0.23959 -0.11736 0.26965 -0.13055 0.26965 " pathEditMode="relative" rAng="0" ptsTypes="ffffffffffffffffffffffffffffffffffffffffff">
                                      <p:cBhvr>
                                        <p:cTn id="16" dur="2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92" y="3092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6.73451E-6 C -0.00277 0.03954 -0.00573 0.07978 -0.02951 0.10684 C -0.03559 0.12187 -0.04462 0.12673 -0.05434 0.13644 C -0.06788 0.15008 -0.08663 0.1665 -0.09878 0.18084 C -0.10243 0.18524 -0.1059 0.19009 -0.10989 0.19403 C -0.11666 0.2005 -0.125 0.2042 -0.1309 0.21206 C -0.14739 0.2345 -0.12691 0.20836 -0.15173 0.23334 C -0.15451 0.23612 -0.15642 0.24028 -0.1592 0.24329 C -0.16909 0.25369 -0.18003 0.26248 -0.1901 0.27289 C -0.20659 0.29 -0.22031 0.31058 -0.23698 0.32724 C -0.24218 0.3388 -0.24843 0.34435 -0.25798 0.34851 C -0.26267 0.35314 -0.26632 0.35961 -0.27152 0.36331 C -0.275 0.36586 -0.27899 0.36632 -0.28264 0.3684 C -0.30069 0.37858 -0.32083 0.38737 -0.33819 0.39962 C -0.3408 0.40147 -0.34305 0.40402 -0.34566 0.4061 C -0.3493 0.4091 -0.35295 0.41188 -0.35677 0.41442 C -0.36927 0.42275 -0.38402 0.4283 -0.39496 0.44056 C -0.40364 0.45027 -0.41614 0.46045 -0.42708 0.4653 C -0.43368 0.47178 -0.44097 0.47548 -0.44687 0.48334 C -0.44878 0.49144 -0.45243 0.4956 -0.45677 0.50161 C -0.4592 0.50994 -0.46232 0.51826 -0.46545 0.52613 C -0.4651 0.53445 -0.46527 0.54278 -0.46423 0.55087 C -0.46406 0.55272 -0.46232 0.55388 -0.46163 0.55573 C -0.45816 0.56498 -0.45451 0.56937 -0.44809 0.57562 C -0.43455 0.57492 -0.42083 0.57515 -0.40729 0.57377 C -0.39965 0.57284 -0.39062 0.56822 -0.38264 0.56729 C -0.37743 0.56567 -0.37309 0.56243 -0.36788 0.56082 C -0.36163 0.55411 -0.35902 0.55295 -0.35173 0.54925 C -0.35017 0.54763 -0.34861 0.54578 -0.34687 0.54416 C -0.34566 0.54301 -0.34323 0.54278 -0.34323 0.54093 C -0.34323 0.53931 -0.34809 0.54278 -0.34687 0.54255 C -0.34271 0.54185 -0.33871 0.54046 -0.33455 0.53931 C -0.31944 0.52936 -0.30399 0.51849 -0.28767 0.51294 C -0.2809 0.50716 -0.2743 0.50161 -0.26666 0.49814 C -0.25521 0.48704 -0.26823 0.50022 -0.25677 0.48681 C -0.25156 0.48057 -0.2533 0.48519 -0.24566 0.47848 C -0.23628 0.47039 -0.24062 0.47178 -0.23333 0.46368 C -0.22899 0.45883 -0.22413 0.45513 -0.21979 0.4505 C -0.21441 0.44495 -0.20989 0.43524 -0.20364 0.43246 C -0.19722 0.42067 -0.18854 0.41072 -0.18021 0.40124 C -0.17517 0.39546 -0.17187 0.38875 -0.16666 0.3832 C -0.16267 0.37465 -0.15573 0.36031 -0.14809 0.35684 C -0.14323 0.34366 -0.13212 0.33718 -0.12708 0.324 " pathEditMode="relative" ptsTypes="ffffffffffffffffffffffffffffffffffffffffffA">
                                      <p:cBhvr>
                                        <p:cTn id="18" dur="20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014E-8 C 0.00538 0.00994 0.00781 0.0215 0.01111 0.03284 C 0.01024 0.05689 0.01319 0.07123 0.00121 0.08718 C -0.00278 0.10337 -0.01372 0.11147 -0.02361 0.12002 C -0.03125 0.13413 -0.02222 0.12002 -0.03472 0.12997 C -0.04358 0.13691 -0.05226 0.14824 -0.06059 0.15633 C -0.07413 0.16975 -0.08681 0.18339 -0.1 0.1975 C -0.10781 0.20582 -0.10886 0.20328 -0.11493 0.21045 C -0.12327 0.22016 -0.13125 0.22872 -0.14202 0.23358 C -0.16528 0.25601 -0.13837 0.23265 -0.15816 0.24352 C -0.16476 0.24722 -0.17014 0.25416 -0.17656 0.25832 C -0.18889 0.26665 -0.20261 0.27173 -0.21493 0.2796 C -0.21754 0.28122 -0.21962 0.28445 -0.22222 0.2863 C -0.23386 0.29417 -0.24653 0.29602 -0.25816 0.30434 C -0.26181 0.30689 -0.26441 0.31174 -0.26806 0.31406 C -0.27222 0.31683 -0.27726 0.31706 -0.2816 0.31914 C -0.30122 0.32886 -0.3184 0.3469 -0.33715 0.35846 C -0.34584 0.36378 -0.35556 0.36748 -0.36424 0.37326 C -0.37188 0.37835 -0.37778 0.38598 -0.38525 0.39153 C -0.40764 0.40841 -0.42813 0.43177 -0.44445 0.45883 C -0.44757 0.46993 -0.45452 0.47849 -0.45938 0.48843 C -0.46025 0.49005 -0.46233 0.49861 -0.46302 0.50161 C -0.46268 0.52127 -0.46285 0.54116 -0.46181 0.56082 C -0.46163 0.56452 -0.45486 0.57215 -0.45313 0.574 C -0.43924 0.58857 -0.42622 0.59135 -0.40868 0.59366 C -0.38854 0.59898 -0.36493 0.58834 -0.34445 0.58395 C -0.33264 0.57446 -0.3191 0.56891 -0.30625 0.56244 C -0.28125 0.54995 -0.31858 0.56637 -0.29028 0.55087 C -0.25712 0.53284 -0.28195 0.54902 -0.26545 0.53954 C -0.23976 0.52474 -0.21441 0.51156 -0.18768 0.5 C -0.18455 0.49861 -0.18212 0.4956 -0.17917 0.49352 C -0.16858 0.48589 -0.15764 0.47941 -0.14705 0.47201 C -0.14028 0.46739 -0.11927 0.45767 -0.11372 0.45235 C -0.10868 0.4475 -0.10504 0.44195 -0.09879 0.43917 C -0.09271 0.43085 -0.08629 0.42622 -0.07917 0.41951 C -0.06597 0.40679 -0.05434 0.39037 -0.0408 0.37835 C -0.03959 0.37604 -0.03854 0.37349 -0.03715 0.37164 C -0.03611 0.37025 -0.03438 0.37002 -0.03334 0.3684 C -0.03247 0.36702 -0.03212 0.36355 -0.03212 0.36355 " pathEditMode="relative" ptsTypes="ffffffffffffffffffffffffffffffffffffffA">
                                      <p:cBhvr>
                                        <p:cTn id="20" dur="2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1619E-6 C -0.00278 0.02613 -0.01406 0.0407 -0.02587 0.06082 C -0.0526 0.10638 -0.02622 0.06591 -0.04306 0.08719 C -0.05417 0.10106 -0.06528 0.12095 -0.07778 0.13321 C -0.08194 0.13737 -0.08993 0.14477 -0.09375 0.14963 C -0.09844 0.15541 -0.10208 0.16281 -0.10729 0.1679 C -0.11806 0.17854 -0.12882 0.1901 -0.13941 0.20074 C -0.1474 0.2086 -0.15677 0.21438 -0.16406 0.22201 C -0.17552 0.23311 -0.15677 0.2204 -0.17639 0.2352 C -0.1816 0.2389 -0.18715 0.2426 -0.19253 0.24514 C -0.19497 0.2463 -0.19757 0.24699 -0.2 0.24838 C -0.21094 0.25509 -0.22118 0.26318 -0.23333 0.26642 C -0.28646 0.29417 -0.33872 0.32562 -0.39253 0.35199 C -0.42222 0.36656 -0.44965 0.3883 -0.48021 0.39963 C -0.48976 0.40957 -0.50156 0.40726 -0.51233 0.41443 C -0.5224 0.42137 -0.53125 0.42784 -0.54184 0.43247 C -0.54861 0.43941 -0.55469 0.44866 -0.56285 0.45236 C -0.57066 0.45999 -0.57743 0.46762 -0.58507 0.47525 C -0.58594 0.47756 -0.58646 0.47988 -0.5875 0.48196 C -0.58819 0.48335 -0.58941 0.48381 -0.5901 0.4852 C -0.59097 0.48705 -0.59219 0.4956 -0.59253 0.49676 C -0.59566 0.51202 -0.59687 0.52752 -0.6 0.54278 C -0.59948 0.55203 -0.59965 0.56151 -0.59861 0.57077 C -0.59844 0.57262 -0.5967 0.57377 -0.59618 0.57562 C -0.59514 0.57886 -0.59427 0.5821 -0.59375 0.58557 C -0.59062 0.60684 -0.58628 0.62257 -0.5691 0.62835 C -0.55347 0.62789 -0.53785 0.62766 -0.52222 0.62673 C -0.51458 0.62627 -0.50868 0.61887 -0.50122 0.61679 C -0.49358 0.61031 -0.48524 0.60592 -0.47778 0.59875 C -0.46979 0.59112 -0.46233 0.58117 -0.45417 0.574 C -0.45191 0.57192 -0.44913 0.57123 -0.44687 0.56915 C -0.43628 0.55966 -0.42847 0.54348 -0.41597 0.53793 C -0.41181 0.53353 -0.40868 0.53029 -0.40365 0.52798 C -0.39531 0.51688 -0.38403 0.50832 -0.37274 0.50324 C -0.36076 0.49052 -0.34601 0.48311 -0.33194 0.47525 C -0.32292 0.47016 -0.31406 0.46253 -0.30486 0.45721 C -0.27934 0.44218 -0.25191 0.43478 -0.22465 0.42761 C -0.1901 0.42923 -0.19896 0.42322 -0.18142 0.43917 C -0.17795 0.44241 -0.17483 0.44588 -0.17153 0.44912 C -0.1691 0.45143 -0.16649 0.45351 -0.16406 0.45559 C -0.16285 0.45675 -0.16042 0.45883 -0.16042 0.45906 C -0.16076 0.46045 -0.27101 0.55226 -0.27101 0.5525 " pathEditMode="relative" rAng="0" ptsTypes="ffffffffffffffffffffffffffffffffffffffffff">
                                      <p:cBhvr>
                                        <p:cTn id="22" dur="20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00" y="3140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C 0.00086 0.01459 0.00312 0.0257 0.00486 0.03797 C 0.0052 0.04051 0.0052 0.04352 0.00555 0.04607 C 0.00677 0.0544 0.00816 0.06181 0.00937 0.07014 C 0.01041 0.07825 0.01145 0.08774 0.01232 0.0963 C 0.01284 0.10764 0.01336 0.11505 0.01458 0.12431 C 0.0151 0.1382 0.01579 0.15047 0.0177 0.16042 C 0.01805 0.17477 0.0184 0.19028 0.01996 0.20278 C 0.02048 0.21505 0.02083 0.23033 0.02222 0.24075 C 0.02256 0.24885 0.02378 0.25695 0.02378 0.26505 " pathEditMode="relative" rAng="0" ptsTypes="fffffffffA">
                                      <p:cBhvr>
                                        <p:cTn id="24" dur="2000" fill="hold"/>
                                        <p:tgtEl>
                                          <p:spTgt spid="42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1324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96296E-6 C 0.00382 0.02037 0.01598 0.03195 0.025 0.04815 C 0.03594 0.06759 0.01945 0.04445 0.03195 0.06111 C 0.03473 0.07222 0.0408 0.07986 0.04584 0.08889 C 0.04705 0.09121 0.0474 0.09398 0.04862 0.0963 C 0.05174 0.10209 0.0566 0.10718 0.05973 0.11296 C 0.06424 0.1213 0.06806 0.12963 0.07362 0.13704 C 0.07657 0.14884 0.07257 0.13588 0.08056 0.15 C 0.08681 0.16111 0.09115 0.17338 0.09862 0.18334 C 0.10035 0.19491 0.10348 0.20509 0.10834 0.21482 C 0.10973 0.20949 0.10955 0.20347 0.11112 0.19815 C 0.11233 0.19398 0.11476 0.19074 0.11667 0.18704 C 0.11754 0.18542 0.11737 0.1831 0.11806 0.18148 C 0.11962 0.17755 0.12362 0.17037 0.12362 0.17037 C 0.125 0.16296 0.12778 0.15579 0.12778 0.14815 " pathEditMode="relative" ptsTypes="ffffffffffffffA">
                                      <p:cBhvr>
                                        <p:cTn id="26" dur="2000" fill="hold"/>
                                        <p:tgtEl>
                                          <p:spTgt spid="42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8.51064E-7 C 0.00625 0.00277 0.00608 0.00416 0.00747 0.01318 C 0.00712 0.02035 0.00747 0.02752 0.00625 0.03446 C 0.004 0.04695 0.00139 0.04625 -0.00364 0.05435 C -0.01076 0.06591 -0.01753 0.08025 -0.02708 0.08881 C -0.03576 0.09644 -0.04514 0.10314 -0.05312 0.11193 C -0.07066 0.13136 -0.0868 0.14223 -0.10625 0.15634 C -0.125 0.16975 -0.14323 0.18201 -0.16302 0.19241 C -0.17934 0.20097 -0.19496 0.21277 -0.21232 0.21716 C -0.23281 0.22248 -0.25364 0.22572 -0.27413 0.23034 C -0.275 0.23057 -0.29531 0.23427 -0.3 0.2352 C -0.30295 0.23566 -0.30868 0.23682 -0.30868 0.23705 C -0.32691 0.24491 -0.31823 0.24237 -0.33455 0.24514 C -0.34843 0.25116 -0.35989 0.26041 -0.37291 0.26804 C -0.38611 0.2759 -0.40208 0.27868 -0.41475 0.2877 C -0.42205 0.29301 -0.42795 0.30203 -0.43576 0.30597 C -0.45225 0.31452 -0.42587 0.29787 -0.44809 0.31082 C -0.45416 0.31429 -0.45798 0.32192 -0.46302 0.32724 C -0.46736 0.33164 -0.46892 0.33048 -0.47153 0.33557 C -0.47396 0.34042 -0.47656 0.35199 -0.47656 0.35222 C -0.47552 0.36147 -0.47621 0.37165 -0.47291 0.37997 C -0.46076 0.41166 -0.43038 0.42646 -0.40746 0.43756 C -0.40364 0.43941 -0.40017 0.44218 -0.39635 0.44403 C -0.39028 0.44704 -0.38403 0.44958 -0.37778 0.45236 C -0.37673 0.45282 -0.35955 0.4556 -0.3592 0.4556 C -0.34791 0.45768 -0.33732 0.46207 -0.32587 0.46369 C -0.31649 0.46693 -0.30729 0.46762 -0.29757 0.46878 C -0.28489 0.47294 -0.27569 0.4741 -0.2618 0.47525 C -0.25243 0.47919 -0.24462 0.48774 -0.23576 0.49329 C -0.23142 0.49931 -0.2283 0.50116 -0.22222 0.50324 C -0.21771 0.50717 -0.21788 0.50994 -0.21597 0.51642 C -0.21441 0.53076 -0.21475 0.52405 -0.21475 0.53608 " pathEditMode="relative" rAng="0" ptsTypes="fffffffffffffffffffffffffffffffA">
                                      <p:cBhvr>
                                        <p:cTn id="28" dur="20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55" y="2680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3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420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2028" grpId="0"/>
      <p:bldP spid="42028" grpId="1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44</TotalTime>
  <Words>572</Words>
  <Application>Microsoft Office PowerPoint</Application>
  <PresentationFormat>Экран (4:3)</PresentationFormat>
  <Paragraphs>117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Воздушный поток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ст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</dc:creator>
  <cp:lastModifiedBy>RePack by Diakov</cp:lastModifiedBy>
  <cp:revision>26</cp:revision>
  <dcterms:created xsi:type="dcterms:W3CDTF">2013-11-10T08:52:00Z</dcterms:created>
  <dcterms:modified xsi:type="dcterms:W3CDTF">2016-04-03T17:14:29Z</dcterms:modified>
</cp:coreProperties>
</file>